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roaki Dann" initials="HD" lastIdx="2" clrIdx="0">
    <p:extLst>
      <p:ext uri="{19B8F6BF-5375-455C-9EA6-DF929625EA0E}">
        <p15:presenceInfo xmlns:p15="http://schemas.microsoft.com/office/powerpoint/2012/main" userId="2d89d9cf812d58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 snapToGrid="0">
      <p:cViewPr>
        <p:scale>
          <a:sx n="125" d="100"/>
          <a:sy n="125" d="100"/>
        </p:scale>
        <p:origin x="6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88DD88-ADCA-4088-9A26-19CAB4D42222}" type="datetimeFigureOut">
              <a:rPr lang="zh-CN" altLang="en-US" smtClean="0"/>
              <a:t>2025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0BE684-D37E-4ADB-A72F-E33C42C93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73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A217F1-FCDC-45D8-98B7-658733D077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900E8CD-C723-4EE2-BB5F-72C2E5DC82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F9ABB1-EE37-4782-89ED-E024780F0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21D677-1736-45B5-BADD-CB4B01C79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8C08D3-BC2C-42BD-BF34-CA770246C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7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8F308A-28B5-4001-85C2-C9BEF4B83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F72BEEC-AC27-4BFD-8305-DFB94C711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F3DF4A-D5AC-4D67-9DDA-A998FF0C6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4FB289-85B6-4E18-9826-5626ED975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10275E-22BD-4AFC-ACBA-7EF380D59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27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ACD4E7B-4BD4-4CE2-B8E7-57416F8943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978F3B-5D42-44AF-978B-2446C001C0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F1DC29-62EB-4AAC-88A6-E53862F99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6DA5D1-B84C-4A3E-9227-085986448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BF2382-D71C-47B1-8BB3-40295DC0E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394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3AEC33-7B0C-4332-B2F6-1453E3F70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E798D9-CDCD-4146-AEB2-9B6B5A191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FE29A6-E9B3-4A39-83A9-6D74757E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AD8778-6E6D-4502-B185-A7A75ECDC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D6E004-D6B2-4CEC-8719-C81A4C94B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119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890B5B-7021-4E57-8EA1-FCB3453DA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0775FA-DD9F-48B6-8CD0-A7529B362D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CE93DB-B3DD-4571-9840-FD6600D6A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D3327A-14EA-4885-8754-6D4CFBC96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C8FBE-83B4-447C-8E04-6DE43387C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361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90CCE8-2F60-49BA-ACB7-E8DA7A2AA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E4AA20-A9F1-440D-BF74-47ABC2FC46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D378BA7-FED5-4ED9-BDA5-DEDA200440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33541A-5BBC-4BB9-8AEE-ECB1D5EA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EFC8823-CB9E-46DA-AC00-51FD14E99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DD02EF-F7C8-4685-ACDF-4A5880A0A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273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934E46-2A82-442A-9088-2284C805E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6D1E01-B5E6-44AF-BF34-C7F6DEB161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814691-6643-4251-9D7F-1FF42A76E9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B741F94-AFD7-462D-9D9C-BF7EA541B3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8FA9E77-81FF-494A-91D1-887CA8E3FE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C074F6-5E6A-414C-AC23-68916A567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7A1986-DE4D-4CB4-877D-F9FF3DCD7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EA15B8E-5F17-4E20-A899-600AD6B30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168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0E6E9-56D4-496A-9178-48BC3C9BB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37401E-D2D0-484F-B414-CA8F7966E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5D6CA2-7DBF-4DB6-9EBF-B416767D9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E870D0-14E5-4960-8DFE-537E5A762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333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AD35C33-9447-416A-8C27-3B2731E17D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2436B3E-31FD-491B-9DFF-664AC8DC6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047DD3-B9A1-47C4-9791-51BF3E6D2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811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DF80BB-B10B-4FDC-87FB-5D4341D19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80E2A3-B3D2-4F08-B202-94BC847414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CF4507-ADA5-447E-A6E6-33DDA32CDF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581850-83E5-4B98-87E6-5140FCF8D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459B0D9-83C9-4A6B-BE30-26CF02DEB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50B3CE-3E97-410C-ACB4-207444E49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33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86DD45-A473-43B9-8168-EA57DFB67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D6264E8-21A6-481C-A01E-D7537139D2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E45462C-DBF5-498C-9C39-43DBF60432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16251-B3EC-4D7A-B37C-E7FD52C24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DA505FF-75A7-4B8D-9F54-DC5A7633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514218-FB7E-40B3-80AB-8A8292B65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641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F53E063-BE36-4EF8-B702-ADE4217B68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726A68-A6E6-4A13-97BB-C636D88EF5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BA6291-BA40-4FB3-9E15-D9420688F0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E8DF4-D728-4811-A740-9578BABF8181}" type="datetimeFigureOut">
              <a:rPr lang="zh-CN" altLang="en-US" smtClean="0"/>
              <a:t>2024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498B62-5268-4EE1-8AF8-78C3CFFED4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762BAA-C396-4E3C-9876-0F147991FD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3E4AC-3E32-47FD-8544-2AE251A94F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679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5.png"/><Relationship Id="rId3" Type="http://schemas.openxmlformats.org/officeDocument/2006/relationships/image" Target="../media/image2.png"/><Relationship Id="rId21" Type="http://schemas.openxmlformats.org/officeDocument/2006/relationships/image" Target="../media/image18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0.png"/><Relationship Id="rId10" Type="http://schemas.openxmlformats.org/officeDocument/2006/relationships/image" Target="../media/image9.png"/><Relationship Id="rId19" Type="http://schemas.openxmlformats.org/officeDocument/2006/relationships/image" Target="../media/image16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.png"/><Relationship Id="rId7" Type="http://schemas.openxmlformats.org/officeDocument/2006/relationships/image" Target="../media/image2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10.png"/><Relationship Id="rId10" Type="http://schemas.openxmlformats.org/officeDocument/2006/relationships/image" Target="../media/image32.png"/><Relationship Id="rId4" Type="http://schemas.openxmlformats.org/officeDocument/2006/relationships/image" Target="../media/image3.png"/><Relationship Id="rId9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D1AADDF6-6AC9-404B-9A2F-77BF206C4DC3}"/>
              </a:ext>
            </a:extLst>
          </p:cNvPr>
          <p:cNvCxnSpPr>
            <a:cxnSpLocks/>
          </p:cNvCxnSpPr>
          <p:nvPr/>
        </p:nvCxnSpPr>
        <p:spPr>
          <a:xfrm>
            <a:off x="5522042" y="1583259"/>
            <a:ext cx="1295318" cy="1737904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6BD6C316-D13B-4999-A52C-EDBB520696E1}"/>
              </a:ext>
            </a:extLst>
          </p:cNvPr>
          <p:cNvCxnSpPr>
            <a:cxnSpLocks/>
          </p:cNvCxnSpPr>
          <p:nvPr/>
        </p:nvCxnSpPr>
        <p:spPr>
          <a:xfrm>
            <a:off x="4797927" y="1581267"/>
            <a:ext cx="462269" cy="1748080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75E34464-E663-4154-842B-2261911ED7FA}"/>
              </a:ext>
            </a:extLst>
          </p:cNvPr>
          <p:cNvCxnSpPr>
            <a:cxnSpLocks/>
          </p:cNvCxnSpPr>
          <p:nvPr/>
        </p:nvCxnSpPr>
        <p:spPr>
          <a:xfrm flipH="1">
            <a:off x="1365183" y="1602371"/>
            <a:ext cx="579120" cy="1726976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>
            <a:extLst>
              <a:ext uri="{FF2B5EF4-FFF2-40B4-BE49-F238E27FC236}">
                <a16:creationId xmlns:a16="http://schemas.microsoft.com/office/drawing/2014/main" id="{6D56BDC0-9E61-4BA6-A9E5-2A893DF09260}"/>
              </a:ext>
            </a:extLst>
          </p:cNvPr>
          <p:cNvCxnSpPr>
            <a:cxnSpLocks/>
          </p:cNvCxnSpPr>
          <p:nvPr/>
        </p:nvCxnSpPr>
        <p:spPr>
          <a:xfrm>
            <a:off x="2832711" y="1584279"/>
            <a:ext cx="367896" cy="1722898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73BD2A12-66E0-4E9E-BEE9-C9505C804B54}"/>
              </a:ext>
            </a:extLst>
          </p:cNvPr>
          <p:cNvCxnSpPr>
            <a:cxnSpLocks/>
          </p:cNvCxnSpPr>
          <p:nvPr/>
        </p:nvCxnSpPr>
        <p:spPr>
          <a:xfrm flipH="1">
            <a:off x="2136231" y="1602371"/>
            <a:ext cx="228476" cy="1726976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6195265B-1B4E-4FFB-9D8F-A652503B5CF4}"/>
              </a:ext>
            </a:extLst>
          </p:cNvPr>
          <p:cNvCxnSpPr/>
          <p:nvPr/>
        </p:nvCxnSpPr>
        <p:spPr>
          <a:xfrm>
            <a:off x="1944303" y="1607419"/>
            <a:ext cx="359022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862E7FF-8E1B-4EED-A60B-690073FBA69E}"/>
              </a:ext>
            </a:extLst>
          </p:cNvPr>
          <p:cNvCxnSpPr>
            <a:cxnSpLocks/>
          </p:cNvCxnSpPr>
          <p:nvPr/>
        </p:nvCxnSpPr>
        <p:spPr>
          <a:xfrm>
            <a:off x="1944303" y="1494707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801BA78-647B-45AD-9781-28BCF66B4FAC}"/>
              </a:ext>
            </a:extLst>
          </p:cNvPr>
          <p:cNvCxnSpPr>
            <a:cxnSpLocks/>
          </p:cNvCxnSpPr>
          <p:nvPr/>
        </p:nvCxnSpPr>
        <p:spPr>
          <a:xfrm>
            <a:off x="5534526" y="1494706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4441768A-1200-457D-9A97-7C8BD214668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876367" y="1251031"/>
            <a:ext cx="230798" cy="19684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7BDBA58-5569-49AD-9F20-0CDF497A88F1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304946" y="1257227"/>
            <a:ext cx="218713" cy="193282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44971A3-4D42-42F5-9FC4-68BBCF3CB22F}"/>
              </a:ext>
            </a:extLst>
          </p:cNvPr>
          <p:cNvCxnSpPr>
            <a:cxnSpLocks/>
          </p:cNvCxnSpPr>
          <p:nvPr/>
        </p:nvCxnSpPr>
        <p:spPr>
          <a:xfrm>
            <a:off x="2360228" y="1481288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2D80F77B-473D-472E-83D3-1EDD7BFBC844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621397" y="1241176"/>
            <a:ext cx="531306" cy="177046"/>
          </a:xfrm>
          <a:prstGeom prst="rect">
            <a:avLst/>
          </a:prstGeom>
        </p:spPr>
      </p:pic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8A6DD01-607E-4DF4-848B-AF75AFC90893}"/>
              </a:ext>
            </a:extLst>
          </p:cNvPr>
          <p:cNvCxnSpPr>
            <a:cxnSpLocks/>
          </p:cNvCxnSpPr>
          <p:nvPr/>
        </p:nvCxnSpPr>
        <p:spPr>
          <a:xfrm>
            <a:off x="4797926" y="1481287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>
            <a:extLst>
              <a:ext uri="{FF2B5EF4-FFF2-40B4-BE49-F238E27FC236}">
                <a16:creationId xmlns:a16="http://schemas.microsoft.com/office/drawing/2014/main" id="{C272B9E2-3C33-48EA-8C7E-3ED397C3F31D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462362" y="1244454"/>
            <a:ext cx="230795" cy="17704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DAC99FD-2BD8-4088-BCFD-1C7F69D5A9ED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348245" y="1332923"/>
            <a:ext cx="913851" cy="45719"/>
          </a:xfrm>
          <a:prstGeom prst="rect">
            <a:avLst/>
          </a:prstGeom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65EF891-D021-4ACF-A99F-4D7922D2CF82}"/>
              </a:ext>
            </a:extLst>
          </p:cNvPr>
          <p:cNvCxnSpPr>
            <a:cxnSpLocks/>
          </p:cNvCxnSpPr>
          <p:nvPr/>
        </p:nvCxnSpPr>
        <p:spPr>
          <a:xfrm>
            <a:off x="1365183" y="3309219"/>
            <a:ext cx="5452177" cy="1341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D03C482A-2672-47AD-9F8D-5315BEA5B362}"/>
              </a:ext>
            </a:extLst>
          </p:cNvPr>
          <p:cNvCxnSpPr>
            <a:cxnSpLocks/>
          </p:cNvCxnSpPr>
          <p:nvPr/>
        </p:nvCxnSpPr>
        <p:spPr>
          <a:xfrm>
            <a:off x="1600908" y="3179298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0E8A9CE9-BA43-49F4-86E3-B4DB3DCEB000}"/>
              </a:ext>
            </a:extLst>
          </p:cNvPr>
          <p:cNvCxnSpPr>
            <a:cxnSpLocks/>
          </p:cNvCxnSpPr>
          <p:nvPr/>
        </p:nvCxnSpPr>
        <p:spPr>
          <a:xfrm>
            <a:off x="6362566" y="3181046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图片 33">
            <a:extLst>
              <a:ext uri="{FF2B5EF4-FFF2-40B4-BE49-F238E27FC236}">
                <a16:creationId xmlns:a16="http://schemas.microsoft.com/office/drawing/2014/main" id="{010A2770-AC19-41A0-9FFC-0DFC92529E2F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061676" y="3425568"/>
            <a:ext cx="68649" cy="686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AD80B4B4-F5DB-4BB7-B9D4-159F4EC767EB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1544857" y="2962867"/>
            <a:ext cx="255426" cy="208811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881951CE-A094-42A6-B9FF-8B0681EB3929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6268703" y="2981930"/>
            <a:ext cx="294668" cy="233848"/>
          </a:xfrm>
          <a:prstGeom prst="rect">
            <a:avLst/>
          </a:prstGeom>
        </p:spPr>
      </p:pic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CE22647A-CCD6-4CDA-A650-1721CEC8A0FE}"/>
              </a:ext>
            </a:extLst>
          </p:cNvPr>
          <p:cNvCxnSpPr>
            <a:cxnSpLocks/>
          </p:cNvCxnSpPr>
          <p:nvPr/>
        </p:nvCxnSpPr>
        <p:spPr>
          <a:xfrm>
            <a:off x="2834362" y="147624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45">
            <a:extLst>
              <a:ext uri="{FF2B5EF4-FFF2-40B4-BE49-F238E27FC236}">
                <a16:creationId xmlns:a16="http://schemas.microsoft.com/office/drawing/2014/main" id="{6A8831B4-D807-440B-ACBD-370FD7FB7E0B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2758147" y="1247824"/>
            <a:ext cx="230798" cy="194119"/>
          </a:xfrm>
          <a:prstGeom prst="rect">
            <a:avLst/>
          </a:prstGeom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id="{ED41C448-54DA-4E82-A370-8C3F5273F294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1561945" y="1503012"/>
            <a:ext cx="218262" cy="235648"/>
          </a:xfrm>
          <a:prstGeom prst="rect">
            <a:avLst/>
          </a:prstGeom>
        </p:spPr>
      </p:pic>
      <p:pic>
        <p:nvPicPr>
          <p:cNvPr id="65" name="图片 64">
            <a:extLst>
              <a:ext uri="{FF2B5EF4-FFF2-40B4-BE49-F238E27FC236}">
                <a16:creationId xmlns:a16="http://schemas.microsoft.com/office/drawing/2014/main" id="{3789C1CB-9E35-4D55-990E-E01BE7614FC5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1034198" y="3213389"/>
            <a:ext cx="202846" cy="205756"/>
          </a:xfrm>
          <a:prstGeom prst="rect">
            <a:avLst/>
          </a:prstGeom>
        </p:spPr>
      </p:pic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DA035ACC-DB22-4EBF-985B-62022C94D3FA}"/>
              </a:ext>
            </a:extLst>
          </p:cNvPr>
          <p:cNvCxnSpPr>
            <a:cxnSpLocks/>
          </p:cNvCxnSpPr>
          <p:nvPr/>
        </p:nvCxnSpPr>
        <p:spPr>
          <a:xfrm>
            <a:off x="2659241" y="3193152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2B35E86B-F99E-4F97-9D4F-84EF438987AB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2589378" y="2962867"/>
            <a:ext cx="245935" cy="216431"/>
          </a:xfrm>
          <a:prstGeom prst="rect">
            <a:avLst/>
          </a:prstGeom>
        </p:spPr>
      </p:pic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A1047D7-8B23-483A-9997-C661256F8438}"/>
              </a:ext>
            </a:extLst>
          </p:cNvPr>
          <p:cNvCxnSpPr>
            <a:cxnSpLocks/>
          </p:cNvCxnSpPr>
          <p:nvPr/>
        </p:nvCxnSpPr>
        <p:spPr>
          <a:xfrm>
            <a:off x="4987574" y="3189797"/>
            <a:ext cx="0" cy="126131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图片 69">
            <a:extLst>
              <a:ext uri="{FF2B5EF4-FFF2-40B4-BE49-F238E27FC236}">
                <a16:creationId xmlns:a16="http://schemas.microsoft.com/office/drawing/2014/main" id="{5397BF20-83BF-495D-A917-C2386476CE2B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4908122" y="2973941"/>
            <a:ext cx="245935" cy="253444"/>
          </a:xfrm>
          <a:prstGeom prst="rect">
            <a:avLst/>
          </a:prstGeom>
        </p:spPr>
      </p:pic>
      <p:pic>
        <p:nvPicPr>
          <p:cNvPr id="71" name="图片 70">
            <a:extLst>
              <a:ext uri="{FF2B5EF4-FFF2-40B4-BE49-F238E27FC236}">
                <a16:creationId xmlns:a16="http://schemas.microsoft.com/office/drawing/2014/main" id="{C7C4C3E2-2B87-4CBC-BE79-FDABE35588BB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805170" y="3468892"/>
            <a:ext cx="913851" cy="45719"/>
          </a:xfrm>
          <a:prstGeom prst="rect">
            <a:avLst/>
          </a:prstGeom>
        </p:spPr>
      </p:pic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F34DFEBE-8277-4EED-BBEB-6C8F6AA7B08D}"/>
              </a:ext>
            </a:extLst>
          </p:cNvPr>
          <p:cNvCxnSpPr/>
          <p:nvPr/>
        </p:nvCxnSpPr>
        <p:spPr>
          <a:xfrm>
            <a:off x="2010058" y="5276732"/>
            <a:ext cx="359022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3E4A7F72-3B33-4185-8120-BD1923FB8EE1}"/>
              </a:ext>
            </a:extLst>
          </p:cNvPr>
          <p:cNvCxnSpPr>
            <a:cxnSpLocks/>
          </p:cNvCxnSpPr>
          <p:nvPr/>
        </p:nvCxnSpPr>
        <p:spPr>
          <a:xfrm>
            <a:off x="2010058" y="516402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3D3E407E-F1EB-4FED-BABC-04FB761FDA5D}"/>
              </a:ext>
            </a:extLst>
          </p:cNvPr>
          <p:cNvCxnSpPr>
            <a:cxnSpLocks/>
          </p:cNvCxnSpPr>
          <p:nvPr/>
        </p:nvCxnSpPr>
        <p:spPr>
          <a:xfrm>
            <a:off x="5600281" y="5164019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" name="图片 89">
            <a:extLst>
              <a:ext uri="{FF2B5EF4-FFF2-40B4-BE49-F238E27FC236}">
                <a16:creationId xmlns:a16="http://schemas.microsoft.com/office/drawing/2014/main" id="{B95B19EF-AC64-4E0D-8EF8-6A029BCBF6C5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953776" y="5390167"/>
            <a:ext cx="230798" cy="196847"/>
          </a:xfrm>
          <a:prstGeom prst="rect">
            <a:avLst/>
          </a:prstGeom>
        </p:spPr>
      </p:pic>
      <p:pic>
        <p:nvPicPr>
          <p:cNvPr id="91" name="图片 90">
            <a:extLst>
              <a:ext uri="{FF2B5EF4-FFF2-40B4-BE49-F238E27FC236}">
                <a16:creationId xmlns:a16="http://schemas.microsoft.com/office/drawing/2014/main" id="{6A75DBB0-636D-4D3C-9EF8-6E748A0F01E8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382355" y="5396363"/>
            <a:ext cx="218713" cy="193282"/>
          </a:xfrm>
          <a:prstGeom prst="rect">
            <a:avLst/>
          </a:prstGeom>
        </p:spPr>
      </p:pic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78787FE4-EAF6-4A99-B671-0133C7624B98}"/>
              </a:ext>
            </a:extLst>
          </p:cNvPr>
          <p:cNvCxnSpPr>
            <a:cxnSpLocks/>
          </p:cNvCxnSpPr>
          <p:nvPr/>
        </p:nvCxnSpPr>
        <p:spPr>
          <a:xfrm>
            <a:off x="2425983" y="5150601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" name="图片 92">
            <a:extLst>
              <a:ext uri="{FF2B5EF4-FFF2-40B4-BE49-F238E27FC236}">
                <a16:creationId xmlns:a16="http://schemas.microsoft.com/office/drawing/2014/main" id="{2DA0C214-AD93-40E8-982E-3C19036B7CAB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725029" y="5380183"/>
            <a:ext cx="453897" cy="177046"/>
          </a:xfrm>
          <a:prstGeom prst="rect">
            <a:avLst/>
          </a:prstGeom>
        </p:spPr>
      </p:pic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1287B34-8F76-413E-9550-92B73A28A5D3}"/>
              </a:ext>
            </a:extLst>
          </p:cNvPr>
          <p:cNvCxnSpPr>
            <a:cxnSpLocks/>
          </p:cNvCxnSpPr>
          <p:nvPr/>
        </p:nvCxnSpPr>
        <p:spPr>
          <a:xfrm>
            <a:off x="4863681" y="5150600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图片 94">
            <a:extLst>
              <a:ext uri="{FF2B5EF4-FFF2-40B4-BE49-F238E27FC236}">
                <a16:creationId xmlns:a16="http://schemas.microsoft.com/office/drawing/2014/main" id="{5BEDE461-2400-46B4-B0C9-97546866D7F4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5539771" y="5383590"/>
            <a:ext cx="230795" cy="177047"/>
          </a:xfrm>
          <a:prstGeom prst="rect">
            <a:avLst/>
          </a:prstGeom>
        </p:spPr>
      </p:pic>
      <p:pic>
        <p:nvPicPr>
          <p:cNvPr id="96" name="图片 95">
            <a:extLst>
              <a:ext uri="{FF2B5EF4-FFF2-40B4-BE49-F238E27FC236}">
                <a16:creationId xmlns:a16="http://schemas.microsoft.com/office/drawing/2014/main" id="{55B1569F-19CD-4CA3-8CA5-CDD2524540FD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425654" y="5472059"/>
            <a:ext cx="913851" cy="45719"/>
          </a:xfrm>
          <a:prstGeom prst="rect">
            <a:avLst/>
          </a:prstGeom>
        </p:spPr>
      </p:pic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7633BD6-3885-450B-B5B8-287631624928}"/>
              </a:ext>
            </a:extLst>
          </p:cNvPr>
          <p:cNvCxnSpPr>
            <a:cxnSpLocks/>
          </p:cNvCxnSpPr>
          <p:nvPr/>
        </p:nvCxnSpPr>
        <p:spPr>
          <a:xfrm>
            <a:off x="2900117" y="5145553"/>
            <a:ext cx="0" cy="126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图片 97">
            <a:extLst>
              <a:ext uri="{FF2B5EF4-FFF2-40B4-BE49-F238E27FC236}">
                <a16:creationId xmlns:a16="http://schemas.microsoft.com/office/drawing/2014/main" id="{78C09FEE-8E92-420B-AC79-AA668591BF1D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2835556" y="5386960"/>
            <a:ext cx="230798" cy="194119"/>
          </a:xfrm>
          <a:prstGeom prst="rect">
            <a:avLst/>
          </a:prstGeom>
        </p:spPr>
      </p:pic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C88BC9AE-0646-4B1B-80E6-E7B7C8C89AB4}"/>
              </a:ext>
            </a:extLst>
          </p:cNvPr>
          <p:cNvCxnSpPr>
            <a:cxnSpLocks/>
          </p:cNvCxnSpPr>
          <p:nvPr/>
        </p:nvCxnSpPr>
        <p:spPr>
          <a:xfrm>
            <a:off x="1775570" y="3628306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DC606E71-360F-4D1D-AEE8-9667B02DD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65670"/>
              </p:ext>
            </p:extLst>
          </p:nvPr>
        </p:nvGraphicFramePr>
        <p:xfrm>
          <a:off x="5461000" y="2946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1000" y="2946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图片 107">
            <a:extLst>
              <a:ext uri="{FF2B5EF4-FFF2-40B4-BE49-F238E27FC236}">
                <a16:creationId xmlns:a16="http://schemas.microsoft.com/office/drawing/2014/main" id="{4B41C425-1B00-4F79-8C5E-57C3E48F6497}"/>
              </a:ext>
            </a:extLst>
          </p:cNvPr>
          <p:cNvPicPr>
            <a:picLocks/>
          </p:cNvPicPr>
          <p:nvPr/>
        </p:nvPicPr>
        <p:blipFill>
          <a:blip r:embed="rId18"/>
          <a:stretch>
            <a:fillRect/>
          </a:stretch>
        </p:blipFill>
        <p:spPr>
          <a:xfrm>
            <a:off x="1699111" y="4255112"/>
            <a:ext cx="429986" cy="204255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63948B6F-DDCE-4FFF-905B-A263D2F345FC}"/>
              </a:ext>
            </a:extLst>
          </p:cNvPr>
          <p:cNvPicPr>
            <a:picLocks/>
          </p:cNvPicPr>
          <p:nvPr/>
        </p:nvPicPr>
        <p:blipFill>
          <a:blip r:embed="rId19"/>
          <a:stretch>
            <a:fillRect/>
          </a:stretch>
        </p:blipFill>
        <p:spPr>
          <a:xfrm>
            <a:off x="2659241" y="4250416"/>
            <a:ext cx="359290" cy="204255"/>
          </a:xfrm>
          <a:prstGeom prst="rect">
            <a:avLst/>
          </a:prstGeom>
        </p:spPr>
      </p:pic>
      <p:pic>
        <p:nvPicPr>
          <p:cNvPr id="110" name="图片 109">
            <a:extLst>
              <a:ext uri="{FF2B5EF4-FFF2-40B4-BE49-F238E27FC236}">
                <a16:creationId xmlns:a16="http://schemas.microsoft.com/office/drawing/2014/main" id="{C8C3B237-4AEA-4E52-9F65-ED1E46C143FD}"/>
              </a:ext>
            </a:extLst>
          </p:cNvPr>
          <p:cNvPicPr>
            <a:picLocks/>
          </p:cNvPicPr>
          <p:nvPr/>
        </p:nvPicPr>
        <p:blipFill>
          <a:blip r:embed="rId20"/>
          <a:stretch>
            <a:fillRect/>
          </a:stretch>
        </p:blipFill>
        <p:spPr>
          <a:xfrm>
            <a:off x="6096000" y="4271551"/>
            <a:ext cx="842803" cy="260623"/>
          </a:xfrm>
          <a:prstGeom prst="rect">
            <a:avLst/>
          </a:prstGeom>
        </p:spPr>
      </p:pic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65B7E177-E60C-4D38-BC63-248733A76242}"/>
              </a:ext>
            </a:extLst>
          </p:cNvPr>
          <p:cNvCxnSpPr>
            <a:cxnSpLocks/>
          </p:cNvCxnSpPr>
          <p:nvPr/>
        </p:nvCxnSpPr>
        <p:spPr>
          <a:xfrm>
            <a:off x="2707708" y="3617492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箭头连接符 142">
            <a:extLst>
              <a:ext uri="{FF2B5EF4-FFF2-40B4-BE49-F238E27FC236}">
                <a16:creationId xmlns:a16="http://schemas.microsoft.com/office/drawing/2014/main" id="{757B3C52-8031-4D01-92FF-9D76D8F08816}"/>
              </a:ext>
            </a:extLst>
          </p:cNvPr>
          <p:cNvCxnSpPr>
            <a:cxnSpLocks/>
          </p:cNvCxnSpPr>
          <p:nvPr/>
        </p:nvCxnSpPr>
        <p:spPr>
          <a:xfrm>
            <a:off x="6133671" y="3611341"/>
            <a:ext cx="4637" cy="547454"/>
          </a:xfrm>
          <a:prstGeom prst="straightConnector1">
            <a:avLst/>
          </a:prstGeom>
          <a:ln w="28575">
            <a:solidFill>
              <a:srgbClr val="92D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4F35D5A0-95CF-40FC-85EA-786B53C15C79}"/>
              </a:ext>
            </a:extLst>
          </p:cNvPr>
          <p:cNvCxnSpPr>
            <a:cxnSpLocks/>
          </p:cNvCxnSpPr>
          <p:nvPr/>
        </p:nvCxnSpPr>
        <p:spPr>
          <a:xfrm>
            <a:off x="1775570" y="4487333"/>
            <a:ext cx="453502" cy="802817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31A8D367-670A-4012-B364-A479096A4CF2}"/>
              </a:ext>
            </a:extLst>
          </p:cNvPr>
          <p:cNvCxnSpPr>
            <a:cxnSpLocks/>
          </p:cNvCxnSpPr>
          <p:nvPr/>
        </p:nvCxnSpPr>
        <p:spPr>
          <a:xfrm flipH="1">
            <a:off x="2575303" y="4487333"/>
            <a:ext cx="146139" cy="784351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A702A315-3700-4F8B-AD99-F46A3484A4C3}"/>
              </a:ext>
            </a:extLst>
          </p:cNvPr>
          <p:cNvCxnSpPr>
            <a:cxnSpLocks/>
          </p:cNvCxnSpPr>
          <p:nvPr/>
        </p:nvCxnSpPr>
        <p:spPr>
          <a:xfrm flipH="1">
            <a:off x="5194300" y="4548111"/>
            <a:ext cx="973668" cy="723573"/>
          </a:xfrm>
          <a:prstGeom prst="straightConnector1">
            <a:avLst/>
          </a:prstGeom>
          <a:ln w="28575">
            <a:solidFill>
              <a:srgbClr val="00B05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8" name="图片 157">
            <a:extLst>
              <a:ext uri="{FF2B5EF4-FFF2-40B4-BE49-F238E27FC236}">
                <a16:creationId xmlns:a16="http://schemas.microsoft.com/office/drawing/2014/main" id="{39E2263F-F5B0-4CDB-998E-2F7829294A96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1580253" y="5187078"/>
            <a:ext cx="218262" cy="235648"/>
          </a:xfrm>
          <a:prstGeom prst="rect">
            <a:avLst/>
          </a:prstGeom>
        </p:spPr>
      </p:pic>
      <p:pic>
        <p:nvPicPr>
          <p:cNvPr id="159" name="图片 158">
            <a:extLst>
              <a:ext uri="{FF2B5EF4-FFF2-40B4-BE49-F238E27FC236}">
                <a16:creationId xmlns:a16="http://schemas.microsoft.com/office/drawing/2014/main" id="{1EEDA2F9-A244-481A-AA30-675F34ACCC32}"/>
              </a:ext>
            </a:extLst>
          </p:cNvPr>
          <p:cNvPicPr>
            <a:picLocks/>
          </p:cNvPicPr>
          <p:nvPr/>
        </p:nvPicPr>
        <p:blipFill>
          <a:blip r:embed="rId21"/>
          <a:stretch>
            <a:fillRect/>
          </a:stretch>
        </p:blipFill>
        <p:spPr>
          <a:xfrm>
            <a:off x="1417598" y="3367166"/>
            <a:ext cx="689567" cy="165229"/>
          </a:xfrm>
          <a:prstGeom prst="rect">
            <a:avLst/>
          </a:prstGeom>
        </p:spPr>
      </p:pic>
      <p:pic>
        <p:nvPicPr>
          <p:cNvPr id="160" name="图片 159">
            <a:extLst>
              <a:ext uri="{FF2B5EF4-FFF2-40B4-BE49-F238E27FC236}">
                <a16:creationId xmlns:a16="http://schemas.microsoft.com/office/drawing/2014/main" id="{4A219399-F26D-40E6-B514-7EE6C632193F}"/>
              </a:ext>
            </a:extLst>
          </p:cNvPr>
          <p:cNvPicPr>
            <a:picLocks/>
          </p:cNvPicPr>
          <p:nvPr/>
        </p:nvPicPr>
        <p:blipFill>
          <a:blip r:embed="rId22"/>
          <a:stretch>
            <a:fillRect/>
          </a:stretch>
        </p:blipFill>
        <p:spPr>
          <a:xfrm>
            <a:off x="2327918" y="3366793"/>
            <a:ext cx="689567" cy="165229"/>
          </a:xfrm>
          <a:prstGeom prst="rect">
            <a:avLst/>
          </a:prstGeom>
        </p:spPr>
      </p:pic>
      <p:pic>
        <p:nvPicPr>
          <p:cNvPr id="161" name="图片 160">
            <a:extLst>
              <a:ext uri="{FF2B5EF4-FFF2-40B4-BE49-F238E27FC236}">
                <a16:creationId xmlns:a16="http://schemas.microsoft.com/office/drawing/2014/main" id="{B098DF9A-3122-4106-9B62-4ABF6A32C873}"/>
              </a:ext>
            </a:extLst>
          </p:cNvPr>
          <p:cNvPicPr>
            <a:picLocks/>
          </p:cNvPicPr>
          <p:nvPr/>
        </p:nvPicPr>
        <p:blipFill>
          <a:blip r:embed="rId23"/>
          <a:stretch>
            <a:fillRect/>
          </a:stretch>
        </p:blipFill>
        <p:spPr>
          <a:xfrm>
            <a:off x="5461000" y="3367229"/>
            <a:ext cx="1364412" cy="20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791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25B8C9C9-92DF-46AE-89F5-F8B6BF7577B5}"/>
              </a:ext>
            </a:extLst>
          </p:cNvPr>
          <p:cNvSpPr/>
          <p:nvPr/>
        </p:nvSpPr>
        <p:spPr>
          <a:xfrm>
            <a:off x="4279900" y="1054100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A70B2CD6-625B-4549-927F-42933ACF8E10}"/>
              </a:ext>
            </a:extLst>
          </p:cNvPr>
          <p:cNvCxnSpPr>
            <a:cxnSpLocks/>
            <a:endCxn id="2" idx="3"/>
          </p:cNvCxnSpPr>
          <p:nvPr/>
        </p:nvCxnSpPr>
        <p:spPr>
          <a:xfrm flipV="1">
            <a:off x="3441700" y="1144886"/>
            <a:ext cx="853312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2F9E4025-2497-463C-8FF6-18CBFE1EF1A4}"/>
              </a:ext>
            </a:extLst>
          </p:cNvPr>
          <p:cNvCxnSpPr>
            <a:cxnSpLocks/>
            <a:endCxn id="2" idx="5"/>
          </p:cNvCxnSpPr>
          <p:nvPr/>
        </p:nvCxnSpPr>
        <p:spPr>
          <a:xfrm flipH="1" flipV="1">
            <a:off x="4367976" y="1144886"/>
            <a:ext cx="966024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317021DD-6E13-4E4F-9314-2BB30EF07051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61676" y="3425568"/>
            <a:ext cx="68649" cy="686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5058A99-54B2-457C-9FC8-6842988C3B1A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2883544" y="818377"/>
            <a:ext cx="2999088" cy="187411"/>
          </a:xfrm>
          <a:prstGeom prst="rect">
            <a:avLst/>
          </a:prstGeom>
        </p:spPr>
      </p:pic>
      <p:sp>
        <p:nvSpPr>
          <p:cNvPr id="72" name="椭圆 71">
            <a:extLst>
              <a:ext uri="{FF2B5EF4-FFF2-40B4-BE49-F238E27FC236}">
                <a16:creationId xmlns:a16="http://schemas.microsoft.com/office/drawing/2014/main" id="{0E7C1E25-0991-49DF-A2EE-DC7DBCAABE91}"/>
              </a:ext>
            </a:extLst>
          </p:cNvPr>
          <p:cNvSpPr/>
          <p:nvPr/>
        </p:nvSpPr>
        <p:spPr>
          <a:xfrm>
            <a:off x="3368736" y="2168823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57B767E3-4C68-4FDB-9E3E-8532E5AB7C83}"/>
              </a:ext>
            </a:extLst>
          </p:cNvPr>
          <p:cNvSpPr/>
          <p:nvPr/>
        </p:nvSpPr>
        <p:spPr>
          <a:xfrm>
            <a:off x="5303776" y="2168822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33C3311-0EB6-4EC9-BD1A-443C5F2A3114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2011252" y="1936019"/>
            <a:ext cx="1460672" cy="187411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61D1C44-2112-49D9-8AF0-3630685E475B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248102" y="1864865"/>
            <a:ext cx="1876141" cy="187411"/>
          </a:xfrm>
          <a:prstGeom prst="rect">
            <a:avLst/>
          </a:prstGeom>
        </p:spPr>
      </p:pic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F5313BD0-5CF9-43FB-BE29-013FFFCF7F70}"/>
              </a:ext>
            </a:extLst>
          </p:cNvPr>
          <p:cNvCxnSpPr>
            <a:cxnSpLocks/>
          </p:cNvCxnSpPr>
          <p:nvPr/>
        </p:nvCxnSpPr>
        <p:spPr>
          <a:xfrm flipV="1">
            <a:off x="2545648" y="2249554"/>
            <a:ext cx="853312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椭圆 76">
            <a:extLst>
              <a:ext uri="{FF2B5EF4-FFF2-40B4-BE49-F238E27FC236}">
                <a16:creationId xmlns:a16="http://schemas.microsoft.com/office/drawing/2014/main" id="{3C14F874-0488-4976-AF53-C7E7BF1946E3}"/>
              </a:ext>
            </a:extLst>
          </p:cNvPr>
          <p:cNvSpPr/>
          <p:nvPr/>
        </p:nvSpPr>
        <p:spPr>
          <a:xfrm>
            <a:off x="2472684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28EA4A3E-562E-4E1D-A96A-36124E31B16E}"/>
              </a:ext>
            </a:extLst>
          </p:cNvPr>
          <p:cNvCxnSpPr>
            <a:cxnSpLocks/>
            <a:stCxn id="80" idx="1"/>
          </p:cNvCxnSpPr>
          <p:nvPr/>
        </p:nvCxnSpPr>
        <p:spPr>
          <a:xfrm flipH="1" flipV="1">
            <a:off x="3441872" y="2249555"/>
            <a:ext cx="434382" cy="10294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椭圆 79">
            <a:extLst>
              <a:ext uri="{FF2B5EF4-FFF2-40B4-BE49-F238E27FC236}">
                <a16:creationId xmlns:a16="http://schemas.microsoft.com/office/drawing/2014/main" id="{DB2F3EBD-10EB-45F3-8304-DB0348100D73}"/>
              </a:ext>
            </a:extLst>
          </p:cNvPr>
          <p:cNvSpPr/>
          <p:nvPr/>
        </p:nvSpPr>
        <p:spPr>
          <a:xfrm>
            <a:off x="3861142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7239063-EF22-4BFE-B76A-517ADE66DC8A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039063" y="3432433"/>
            <a:ext cx="1013169" cy="18741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465D427C-85D2-498E-A848-F49E3F5C7A54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335375" y="3415192"/>
            <a:ext cx="942072" cy="187410"/>
          </a:xfrm>
          <a:prstGeom prst="rect">
            <a:avLst/>
          </a:prstGeom>
        </p:spPr>
      </p:pic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70881A35-663A-44D5-B565-E7F8574325B0}"/>
              </a:ext>
            </a:extLst>
          </p:cNvPr>
          <p:cNvCxnSpPr>
            <a:cxnSpLocks/>
          </p:cNvCxnSpPr>
          <p:nvPr/>
        </p:nvCxnSpPr>
        <p:spPr>
          <a:xfrm flipV="1">
            <a:off x="4902582" y="2256439"/>
            <a:ext cx="452788" cy="10483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椭圆 99">
            <a:extLst>
              <a:ext uri="{FF2B5EF4-FFF2-40B4-BE49-F238E27FC236}">
                <a16:creationId xmlns:a16="http://schemas.microsoft.com/office/drawing/2014/main" id="{A773DB2E-637D-4F4D-8454-1BFFED45D4F4}"/>
              </a:ext>
            </a:extLst>
          </p:cNvPr>
          <p:cNvSpPr/>
          <p:nvPr/>
        </p:nvSpPr>
        <p:spPr>
          <a:xfrm>
            <a:off x="4850988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D1EFF6BA-7A0B-41A0-9654-8337EAEE742C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4459260" y="3415192"/>
            <a:ext cx="1199761" cy="174807"/>
          </a:xfrm>
          <a:prstGeom prst="rect">
            <a:avLst/>
          </a:prstGeom>
        </p:spPr>
      </p:pic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292DA0EE-746B-441F-B5E9-C49F1C99F233}"/>
              </a:ext>
            </a:extLst>
          </p:cNvPr>
          <p:cNvCxnSpPr>
            <a:cxnSpLocks/>
          </p:cNvCxnSpPr>
          <p:nvPr/>
        </p:nvCxnSpPr>
        <p:spPr>
          <a:xfrm flipH="1" flipV="1">
            <a:off x="5376740" y="2223922"/>
            <a:ext cx="966024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椭圆 102">
            <a:extLst>
              <a:ext uri="{FF2B5EF4-FFF2-40B4-BE49-F238E27FC236}">
                <a16:creationId xmlns:a16="http://schemas.microsoft.com/office/drawing/2014/main" id="{4576DC09-C824-42E4-ABB7-4F911128F646}"/>
              </a:ext>
            </a:extLst>
          </p:cNvPr>
          <p:cNvSpPr/>
          <p:nvPr/>
        </p:nvSpPr>
        <p:spPr>
          <a:xfrm>
            <a:off x="6312540" y="3251615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F4532FEE-CEA6-4B78-A5F2-B5D769A08D0B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5840834" y="3411689"/>
            <a:ext cx="1172090" cy="17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050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4E8257E8-8A10-4C87-84B1-301164905E69}"/>
              </a:ext>
            </a:extLst>
          </p:cNvPr>
          <p:cNvSpPr/>
          <p:nvPr/>
        </p:nvSpPr>
        <p:spPr>
          <a:xfrm>
            <a:off x="4279900" y="1054100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D1CE94D-9648-4E9D-A5C9-40A57A45805E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3441700" y="1144886"/>
            <a:ext cx="853312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01C01A93-5480-4C7E-9735-39415C4C8336}"/>
              </a:ext>
            </a:extLst>
          </p:cNvPr>
          <p:cNvCxnSpPr>
            <a:cxnSpLocks/>
            <a:endCxn id="4" idx="5"/>
          </p:cNvCxnSpPr>
          <p:nvPr/>
        </p:nvCxnSpPr>
        <p:spPr>
          <a:xfrm flipH="1" flipV="1">
            <a:off x="4367976" y="1144886"/>
            <a:ext cx="966024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63281900-D6F7-4856-9F77-69CFFDDC3B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347551" y="4287696"/>
            <a:ext cx="154348" cy="45719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AE2924B0-B9F5-4DF0-AE04-17400F3F3042}"/>
              </a:ext>
            </a:extLst>
          </p:cNvPr>
          <p:cNvSpPr/>
          <p:nvPr/>
        </p:nvSpPr>
        <p:spPr>
          <a:xfrm>
            <a:off x="3368736" y="2168823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11EE4A4C-2FC7-42D3-A343-DE3094813197}"/>
              </a:ext>
            </a:extLst>
          </p:cNvPr>
          <p:cNvSpPr/>
          <p:nvPr/>
        </p:nvSpPr>
        <p:spPr>
          <a:xfrm>
            <a:off x="5303776" y="2168822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20D60399-5186-40C9-BD0A-F5C1960D8E35}"/>
              </a:ext>
            </a:extLst>
          </p:cNvPr>
          <p:cNvCxnSpPr>
            <a:cxnSpLocks/>
          </p:cNvCxnSpPr>
          <p:nvPr/>
        </p:nvCxnSpPr>
        <p:spPr>
          <a:xfrm flipV="1">
            <a:off x="2545648" y="2249554"/>
            <a:ext cx="853312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9A81FCE3-5705-4C20-87BF-8530CAE8091F}"/>
              </a:ext>
            </a:extLst>
          </p:cNvPr>
          <p:cNvSpPr/>
          <p:nvPr/>
        </p:nvSpPr>
        <p:spPr>
          <a:xfrm>
            <a:off x="2472684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DDC0CC2-1284-451B-B1CF-5ECD3F33483F}"/>
              </a:ext>
            </a:extLst>
          </p:cNvPr>
          <p:cNvCxnSpPr>
            <a:cxnSpLocks/>
            <a:stCxn id="40" idx="2"/>
          </p:cNvCxnSpPr>
          <p:nvPr/>
        </p:nvCxnSpPr>
        <p:spPr>
          <a:xfrm flipH="1">
            <a:off x="5214363" y="5480730"/>
            <a:ext cx="2123544" cy="87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>
            <a:extLst>
              <a:ext uri="{FF2B5EF4-FFF2-40B4-BE49-F238E27FC236}">
                <a16:creationId xmlns:a16="http://schemas.microsoft.com/office/drawing/2014/main" id="{89036069-2FD8-4A55-A99A-B4A7512C514C}"/>
              </a:ext>
            </a:extLst>
          </p:cNvPr>
          <p:cNvSpPr/>
          <p:nvPr/>
        </p:nvSpPr>
        <p:spPr>
          <a:xfrm>
            <a:off x="3861142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EA9BAEC2-9097-4107-B713-633704DB8BCB}"/>
              </a:ext>
            </a:extLst>
          </p:cNvPr>
          <p:cNvCxnSpPr>
            <a:cxnSpLocks/>
          </p:cNvCxnSpPr>
          <p:nvPr/>
        </p:nvCxnSpPr>
        <p:spPr>
          <a:xfrm flipV="1">
            <a:off x="4902582" y="2256439"/>
            <a:ext cx="452788" cy="10483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>
            <a:extLst>
              <a:ext uri="{FF2B5EF4-FFF2-40B4-BE49-F238E27FC236}">
                <a16:creationId xmlns:a16="http://schemas.microsoft.com/office/drawing/2014/main" id="{D8E67749-952D-4F4B-ACE4-77FB76603CE0}"/>
              </a:ext>
            </a:extLst>
          </p:cNvPr>
          <p:cNvSpPr/>
          <p:nvPr/>
        </p:nvSpPr>
        <p:spPr>
          <a:xfrm>
            <a:off x="4850988" y="3263436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26EBA1B7-C041-4C00-BB2C-109FFFC1007F}"/>
              </a:ext>
            </a:extLst>
          </p:cNvPr>
          <p:cNvCxnSpPr>
            <a:cxnSpLocks/>
          </p:cNvCxnSpPr>
          <p:nvPr/>
        </p:nvCxnSpPr>
        <p:spPr>
          <a:xfrm flipH="1" flipV="1">
            <a:off x="5376740" y="2223922"/>
            <a:ext cx="966024" cy="103951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>
            <a:extLst>
              <a:ext uri="{FF2B5EF4-FFF2-40B4-BE49-F238E27FC236}">
                <a16:creationId xmlns:a16="http://schemas.microsoft.com/office/drawing/2014/main" id="{7F6DAC03-DD66-4993-A5BD-86C4019FB7C4}"/>
              </a:ext>
            </a:extLst>
          </p:cNvPr>
          <p:cNvSpPr/>
          <p:nvPr/>
        </p:nvSpPr>
        <p:spPr>
          <a:xfrm>
            <a:off x="6312540" y="3251615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307EC1C9-29AE-4C66-A6D4-A67B26861D14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212086" y="787721"/>
            <a:ext cx="311780" cy="26637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498E3F4C-A118-43FB-9FF4-B54AA15A4F49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108550" y="1809620"/>
            <a:ext cx="311780" cy="266379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2F0352FC-8173-427C-B3B5-A34644159876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423414" y="1952527"/>
            <a:ext cx="311780" cy="269476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18DA6EC7-2107-4873-9D8B-BBB6C2B2851B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264092" y="3485105"/>
            <a:ext cx="311780" cy="26637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0B81B691-5310-43E3-8672-724A3705D0FB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3756846" y="3485105"/>
            <a:ext cx="311780" cy="26947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F6D6121E-58F4-4F04-BDCE-B69948E4FBC0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4850988" y="3485105"/>
            <a:ext cx="311780" cy="269476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84E60F53-20B2-4AEE-A671-3E1F6BF55DDF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6268835" y="3500023"/>
            <a:ext cx="311780" cy="266379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2A3DBB36-B784-4F57-8B15-8C12A7585642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3129920" y="4386596"/>
            <a:ext cx="311780" cy="269476"/>
          </a:xfrm>
          <a:prstGeom prst="rect">
            <a:avLst/>
          </a:prstGeom>
        </p:spPr>
      </p:pic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3720598C-B8C9-4345-9E1D-1FAB0AB0C40F}"/>
              </a:ext>
            </a:extLst>
          </p:cNvPr>
          <p:cNvCxnSpPr>
            <a:cxnSpLocks/>
          </p:cNvCxnSpPr>
          <p:nvPr/>
        </p:nvCxnSpPr>
        <p:spPr>
          <a:xfrm flipH="1" flipV="1">
            <a:off x="2543847" y="3317096"/>
            <a:ext cx="434382" cy="1029458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椭圆 34">
            <a:extLst>
              <a:ext uri="{FF2B5EF4-FFF2-40B4-BE49-F238E27FC236}">
                <a16:creationId xmlns:a16="http://schemas.microsoft.com/office/drawing/2014/main" id="{D8330548-C530-40DE-9701-BB50F3B4D46F}"/>
              </a:ext>
            </a:extLst>
          </p:cNvPr>
          <p:cNvSpPr/>
          <p:nvPr/>
        </p:nvSpPr>
        <p:spPr>
          <a:xfrm>
            <a:off x="2946204" y="4333415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1F716A92-B056-4DBC-B531-60E46A01CFD0}"/>
              </a:ext>
            </a:extLst>
          </p:cNvPr>
          <p:cNvSpPr/>
          <p:nvPr/>
        </p:nvSpPr>
        <p:spPr>
          <a:xfrm>
            <a:off x="5111174" y="5427548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8435810-14AC-4445-9766-6144AC4C1985}"/>
              </a:ext>
            </a:extLst>
          </p:cNvPr>
          <p:cNvSpPr/>
          <p:nvPr/>
        </p:nvSpPr>
        <p:spPr>
          <a:xfrm>
            <a:off x="4633616" y="5569165"/>
            <a:ext cx="105830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ivot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0FD9A717-22B9-43B5-987A-228650BFD0A7}"/>
              </a:ext>
            </a:extLst>
          </p:cNvPr>
          <p:cNvSpPr/>
          <p:nvPr/>
        </p:nvSpPr>
        <p:spPr>
          <a:xfrm>
            <a:off x="7337907" y="5427548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6E68670-4DB2-4ABD-9ED7-19F42F0EE76B}"/>
              </a:ext>
            </a:extLst>
          </p:cNvPr>
          <p:cNvSpPr/>
          <p:nvPr/>
        </p:nvSpPr>
        <p:spPr>
          <a:xfrm>
            <a:off x="7126951" y="5569165"/>
            <a:ext cx="42191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39B7AA81-2BC9-429F-8943-38167FD0D41E}"/>
              </a:ext>
            </a:extLst>
          </p:cNvPr>
          <p:cNvCxnSpPr>
            <a:cxnSpLocks/>
          </p:cNvCxnSpPr>
          <p:nvPr/>
        </p:nvCxnSpPr>
        <p:spPr>
          <a:xfrm flipH="1" flipV="1">
            <a:off x="3594272" y="2401955"/>
            <a:ext cx="434382" cy="10294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F148DF1C-5BE1-4479-AA1B-44DE04FF657C}"/>
              </a:ext>
            </a:extLst>
          </p:cNvPr>
          <p:cNvSpPr/>
          <p:nvPr/>
        </p:nvSpPr>
        <p:spPr>
          <a:xfrm>
            <a:off x="6769740" y="4517203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EBAA8E7D-24DA-493B-BAD0-7AEA8ABA7CC8}"/>
              </a:ext>
            </a:extLst>
          </p:cNvPr>
          <p:cNvSpPr/>
          <p:nvPr/>
        </p:nvSpPr>
        <p:spPr>
          <a:xfrm>
            <a:off x="6872928" y="4107854"/>
            <a:ext cx="4090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D9DF4F0B-4C4B-49F1-94A8-37F9F40066CE}"/>
              </a:ext>
            </a:extLst>
          </p:cNvPr>
          <p:cNvSpPr/>
          <p:nvPr/>
        </p:nvSpPr>
        <p:spPr>
          <a:xfrm>
            <a:off x="5493262" y="4525415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72FA75C6-3E96-4F21-AFB3-C7C6F69B9CA5}"/>
              </a:ext>
            </a:extLst>
          </p:cNvPr>
          <p:cNvSpPr/>
          <p:nvPr/>
        </p:nvSpPr>
        <p:spPr>
          <a:xfrm>
            <a:off x="5596450" y="4116066"/>
            <a:ext cx="4090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507987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347D55D5-6DE8-4E68-A073-E0642871643A}"/>
              </a:ext>
            </a:extLst>
          </p:cNvPr>
          <p:cNvCxnSpPr>
            <a:cxnSpLocks/>
          </p:cNvCxnSpPr>
          <p:nvPr/>
        </p:nvCxnSpPr>
        <p:spPr>
          <a:xfrm>
            <a:off x="1151467" y="5317067"/>
            <a:ext cx="3683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9A79CD19-FCCC-4934-8F82-478D3B73FC53}"/>
              </a:ext>
            </a:extLst>
          </p:cNvPr>
          <p:cNvCxnSpPr>
            <a:cxnSpLocks/>
          </p:cNvCxnSpPr>
          <p:nvPr/>
        </p:nvCxnSpPr>
        <p:spPr>
          <a:xfrm flipV="1">
            <a:off x="1549400" y="2446867"/>
            <a:ext cx="0" cy="33147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椭圆 35">
            <a:extLst>
              <a:ext uri="{FF2B5EF4-FFF2-40B4-BE49-F238E27FC236}">
                <a16:creationId xmlns:a16="http://schemas.microsoft.com/office/drawing/2014/main" id="{A2477AC0-916B-42E5-8043-320E62CB63C1}"/>
              </a:ext>
            </a:extLst>
          </p:cNvPr>
          <p:cNvSpPr/>
          <p:nvPr/>
        </p:nvSpPr>
        <p:spPr>
          <a:xfrm>
            <a:off x="2128736" y="4610100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7655ACE-3379-4E34-A5DA-F0817CD3B75E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947334" y="4798865"/>
            <a:ext cx="232996" cy="279695"/>
          </a:xfrm>
          <a:prstGeom prst="rect">
            <a:avLst/>
          </a:prstGeom>
        </p:spPr>
      </p:pic>
      <p:sp>
        <p:nvSpPr>
          <p:cNvPr id="44" name="椭圆 43">
            <a:extLst>
              <a:ext uri="{FF2B5EF4-FFF2-40B4-BE49-F238E27FC236}">
                <a16:creationId xmlns:a16="http://schemas.microsoft.com/office/drawing/2014/main" id="{DC668A0E-07AA-452A-9B6E-05C27FDACC63}"/>
              </a:ext>
            </a:extLst>
          </p:cNvPr>
          <p:cNvSpPr/>
          <p:nvPr/>
        </p:nvSpPr>
        <p:spPr>
          <a:xfrm>
            <a:off x="2760460" y="3219154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EC272293-4A4A-4A07-84C3-043F65BAA836}"/>
              </a:ext>
            </a:extLst>
          </p:cNvPr>
          <p:cNvSpPr/>
          <p:nvPr/>
        </p:nvSpPr>
        <p:spPr>
          <a:xfrm>
            <a:off x="3191719" y="3204871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54E9B8D5-211A-48BF-9E9E-A22212DB2C4C}"/>
              </a:ext>
            </a:extLst>
          </p:cNvPr>
          <p:cNvSpPr/>
          <p:nvPr/>
        </p:nvSpPr>
        <p:spPr>
          <a:xfrm>
            <a:off x="3044733" y="3851317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E3FBB315-CDD2-4D4F-A35C-7534137D3CE0}"/>
              </a:ext>
            </a:extLst>
          </p:cNvPr>
          <p:cNvSpPr/>
          <p:nvPr/>
        </p:nvSpPr>
        <p:spPr>
          <a:xfrm>
            <a:off x="3429370" y="3674371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D38DE873-3182-4CB7-A7F8-737BF19478D9}"/>
              </a:ext>
            </a:extLst>
          </p:cNvPr>
          <p:cNvSpPr/>
          <p:nvPr/>
        </p:nvSpPr>
        <p:spPr>
          <a:xfrm>
            <a:off x="3227961" y="4205262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236CD546-091E-43B9-AC52-38DFD89E6111}"/>
              </a:ext>
            </a:extLst>
          </p:cNvPr>
          <p:cNvSpPr/>
          <p:nvPr/>
        </p:nvSpPr>
        <p:spPr>
          <a:xfrm>
            <a:off x="2605678" y="3911599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31C43911-6495-4149-8963-4A7C1D960051}"/>
              </a:ext>
            </a:extLst>
          </p:cNvPr>
          <p:cNvCxnSpPr>
            <a:cxnSpLocks/>
            <a:stCxn id="36" idx="6"/>
          </p:cNvCxnSpPr>
          <p:nvPr/>
        </p:nvCxnSpPr>
        <p:spPr>
          <a:xfrm flipV="1">
            <a:off x="2231924" y="3964031"/>
            <a:ext cx="2167356" cy="6992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67CC56D4-1CFF-413C-9A1E-9E1F7D3BDA3E}"/>
              </a:ext>
            </a:extLst>
          </p:cNvPr>
          <p:cNvCxnSpPr>
            <a:cxnSpLocks/>
            <a:stCxn id="36" idx="6"/>
          </p:cNvCxnSpPr>
          <p:nvPr/>
        </p:nvCxnSpPr>
        <p:spPr>
          <a:xfrm flipV="1">
            <a:off x="2231924" y="2600960"/>
            <a:ext cx="784124" cy="20623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00CFD891-C8A5-439E-BFE1-B3E62159805D}"/>
              </a:ext>
            </a:extLst>
          </p:cNvPr>
          <p:cNvCxnSpPr>
            <a:cxnSpLocks/>
            <a:stCxn id="45" idx="2"/>
            <a:endCxn id="44" idx="6"/>
          </p:cNvCxnSpPr>
          <p:nvPr/>
        </p:nvCxnSpPr>
        <p:spPr>
          <a:xfrm flipH="1">
            <a:off x="2863648" y="3258053"/>
            <a:ext cx="328071" cy="142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3E67EDB1-F6A6-4405-B5FD-F9106F56557C}"/>
              </a:ext>
            </a:extLst>
          </p:cNvPr>
          <p:cNvCxnSpPr>
            <a:cxnSpLocks/>
            <a:stCxn id="44" idx="3"/>
            <a:endCxn id="56" idx="0"/>
          </p:cNvCxnSpPr>
          <p:nvPr/>
        </p:nvCxnSpPr>
        <p:spPr>
          <a:xfrm flipH="1">
            <a:off x="2657272" y="3309940"/>
            <a:ext cx="118300" cy="6016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62D0FB1B-EDF7-4C85-9D91-44F9FB802703}"/>
              </a:ext>
            </a:extLst>
          </p:cNvPr>
          <p:cNvCxnSpPr>
            <a:cxnSpLocks/>
            <a:stCxn id="56" idx="5"/>
            <a:endCxn id="55" idx="2"/>
          </p:cNvCxnSpPr>
          <p:nvPr/>
        </p:nvCxnSpPr>
        <p:spPr>
          <a:xfrm>
            <a:off x="2693754" y="4002385"/>
            <a:ext cx="534207" cy="2560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DE719CF2-C513-4EE9-A971-75B36B1A98C2}"/>
              </a:ext>
            </a:extLst>
          </p:cNvPr>
          <p:cNvCxnSpPr>
            <a:cxnSpLocks/>
            <a:stCxn id="55" idx="7"/>
            <a:endCxn id="54" idx="4"/>
          </p:cNvCxnSpPr>
          <p:nvPr/>
        </p:nvCxnSpPr>
        <p:spPr>
          <a:xfrm flipV="1">
            <a:off x="3316037" y="3780734"/>
            <a:ext cx="164927" cy="4401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EBC2868-2B49-4CA5-9649-BBABB68F7D15}"/>
              </a:ext>
            </a:extLst>
          </p:cNvPr>
          <p:cNvCxnSpPr>
            <a:cxnSpLocks/>
            <a:stCxn id="54" idx="0"/>
            <a:endCxn id="45" idx="5"/>
          </p:cNvCxnSpPr>
          <p:nvPr/>
        </p:nvCxnSpPr>
        <p:spPr>
          <a:xfrm flipH="1" flipV="1">
            <a:off x="3279795" y="3295657"/>
            <a:ext cx="201169" cy="3787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F4D62B1E-52BC-40D7-BA14-DF2130B9F05C}"/>
              </a:ext>
            </a:extLst>
          </p:cNvPr>
          <p:cNvCxnSpPr>
            <a:cxnSpLocks/>
            <a:stCxn id="46" idx="2"/>
            <a:endCxn id="56" idx="7"/>
          </p:cNvCxnSpPr>
          <p:nvPr/>
        </p:nvCxnSpPr>
        <p:spPr>
          <a:xfrm flipH="1">
            <a:off x="2693754" y="3904499"/>
            <a:ext cx="350979" cy="2267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D359AFBD-082F-4166-B3D3-5ED8BEE68553}"/>
              </a:ext>
            </a:extLst>
          </p:cNvPr>
          <p:cNvCxnSpPr>
            <a:cxnSpLocks/>
          </p:cNvCxnSpPr>
          <p:nvPr/>
        </p:nvCxnSpPr>
        <p:spPr>
          <a:xfrm flipH="1" flipV="1">
            <a:off x="2815833" y="3324223"/>
            <a:ext cx="247791" cy="54137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7908E91D-7D79-47BF-AC25-DC3369A7B690}"/>
              </a:ext>
            </a:extLst>
          </p:cNvPr>
          <p:cNvCxnSpPr>
            <a:cxnSpLocks/>
            <a:stCxn id="46" idx="0"/>
            <a:endCxn id="45" idx="4"/>
          </p:cNvCxnSpPr>
          <p:nvPr/>
        </p:nvCxnSpPr>
        <p:spPr>
          <a:xfrm flipV="1">
            <a:off x="3096327" y="3311234"/>
            <a:ext cx="146986" cy="5400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A90D61E8-39BE-4B62-8BF6-98AF23CB1551}"/>
              </a:ext>
            </a:extLst>
          </p:cNvPr>
          <p:cNvCxnSpPr>
            <a:cxnSpLocks/>
            <a:stCxn id="46" idx="7"/>
            <a:endCxn id="54" idx="2"/>
          </p:cNvCxnSpPr>
          <p:nvPr/>
        </p:nvCxnSpPr>
        <p:spPr>
          <a:xfrm flipV="1">
            <a:off x="3132809" y="3727553"/>
            <a:ext cx="296561" cy="13934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>
            <a:extLst>
              <a:ext uri="{FF2B5EF4-FFF2-40B4-BE49-F238E27FC236}">
                <a16:creationId xmlns:a16="http://schemas.microsoft.com/office/drawing/2014/main" id="{3972A3DB-B451-478C-9319-92D265360BAE}"/>
              </a:ext>
            </a:extLst>
          </p:cNvPr>
          <p:cNvCxnSpPr>
            <a:cxnSpLocks/>
            <a:stCxn id="46" idx="5"/>
            <a:endCxn id="55" idx="1"/>
          </p:cNvCxnSpPr>
          <p:nvPr/>
        </p:nvCxnSpPr>
        <p:spPr>
          <a:xfrm>
            <a:off x="3132809" y="3942103"/>
            <a:ext cx="110264" cy="2787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1328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椭圆 260">
            <a:extLst>
              <a:ext uri="{FF2B5EF4-FFF2-40B4-BE49-F238E27FC236}">
                <a16:creationId xmlns:a16="http://schemas.microsoft.com/office/drawing/2014/main" id="{FD059E27-4870-4327-8F53-A0EFE93E6E23}"/>
              </a:ext>
            </a:extLst>
          </p:cNvPr>
          <p:cNvSpPr/>
          <p:nvPr/>
        </p:nvSpPr>
        <p:spPr>
          <a:xfrm>
            <a:off x="0" y="0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椭圆 261">
            <a:extLst>
              <a:ext uri="{FF2B5EF4-FFF2-40B4-BE49-F238E27FC236}">
                <a16:creationId xmlns:a16="http://schemas.microsoft.com/office/drawing/2014/main" id="{839B0DCA-2CF8-4CF8-9FEA-DA667D71FF1C}"/>
              </a:ext>
            </a:extLst>
          </p:cNvPr>
          <p:cNvSpPr/>
          <p:nvPr/>
        </p:nvSpPr>
        <p:spPr>
          <a:xfrm>
            <a:off x="0" y="1031494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椭圆 262">
            <a:extLst>
              <a:ext uri="{FF2B5EF4-FFF2-40B4-BE49-F238E27FC236}">
                <a16:creationId xmlns:a16="http://schemas.microsoft.com/office/drawing/2014/main" id="{DF5D3114-2635-493A-8C11-C300BA4FE822}"/>
              </a:ext>
            </a:extLst>
          </p:cNvPr>
          <p:cNvSpPr/>
          <p:nvPr/>
        </p:nvSpPr>
        <p:spPr>
          <a:xfrm>
            <a:off x="1303272" y="901260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椭圆 263">
            <a:extLst>
              <a:ext uri="{FF2B5EF4-FFF2-40B4-BE49-F238E27FC236}">
                <a16:creationId xmlns:a16="http://schemas.microsoft.com/office/drawing/2014/main" id="{D388FA61-B9C5-4900-BE4D-7644F66F8C07}"/>
              </a:ext>
            </a:extLst>
          </p:cNvPr>
          <p:cNvSpPr/>
          <p:nvPr/>
        </p:nvSpPr>
        <p:spPr>
          <a:xfrm>
            <a:off x="427187" y="1569697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椭圆 264">
            <a:extLst>
              <a:ext uri="{FF2B5EF4-FFF2-40B4-BE49-F238E27FC236}">
                <a16:creationId xmlns:a16="http://schemas.microsoft.com/office/drawing/2014/main" id="{8F8EE6D4-C3EA-4753-A078-1AD9075D9435}"/>
              </a:ext>
            </a:extLst>
          </p:cNvPr>
          <p:cNvSpPr/>
          <p:nvPr/>
        </p:nvSpPr>
        <p:spPr>
          <a:xfrm>
            <a:off x="1349580" y="2088247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椭圆 265">
            <a:extLst>
              <a:ext uri="{FF2B5EF4-FFF2-40B4-BE49-F238E27FC236}">
                <a16:creationId xmlns:a16="http://schemas.microsoft.com/office/drawing/2014/main" id="{8F53603C-3792-43BD-9EE6-FA9B74DFD43C}"/>
              </a:ext>
            </a:extLst>
          </p:cNvPr>
          <p:cNvSpPr/>
          <p:nvPr/>
        </p:nvSpPr>
        <p:spPr>
          <a:xfrm>
            <a:off x="1956529" y="981033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椭圆 266">
            <a:extLst>
              <a:ext uri="{FF2B5EF4-FFF2-40B4-BE49-F238E27FC236}">
                <a16:creationId xmlns:a16="http://schemas.microsoft.com/office/drawing/2014/main" id="{DCC1C218-1CB6-4B68-8692-D0D0BD88FE8B}"/>
              </a:ext>
            </a:extLst>
          </p:cNvPr>
          <p:cNvSpPr/>
          <p:nvPr/>
        </p:nvSpPr>
        <p:spPr>
          <a:xfrm>
            <a:off x="1956529" y="1743316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8" name="直接箭头连接符 267">
            <a:extLst>
              <a:ext uri="{FF2B5EF4-FFF2-40B4-BE49-F238E27FC236}">
                <a16:creationId xmlns:a16="http://schemas.microsoft.com/office/drawing/2014/main" id="{75B7EAF8-DDA8-46F9-9BEB-BC7F66F3D659}"/>
              </a:ext>
            </a:extLst>
          </p:cNvPr>
          <p:cNvCxnSpPr>
            <a:cxnSpLocks/>
            <a:stCxn id="261" idx="6"/>
            <a:endCxn id="266" idx="1"/>
          </p:cNvCxnSpPr>
          <p:nvPr/>
        </p:nvCxnSpPr>
        <p:spPr>
          <a:xfrm>
            <a:off x="103188" y="53182"/>
            <a:ext cx="1868453" cy="943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箭头连接符 268">
            <a:extLst>
              <a:ext uri="{FF2B5EF4-FFF2-40B4-BE49-F238E27FC236}">
                <a16:creationId xmlns:a16="http://schemas.microsoft.com/office/drawing/2014/main" id="{A48DF9C1-0E51-4CA0-9078-8C78786DA6BE}"/>
              </a:ext>
            </a:extLst>
          </p:cNvPr>
          <p:cNvCxnSpPr>
            <a:cxnSpLocks/>
            <a:stCxn id="261" idx="5"/>
            <a:endCxn id="263" idx="1"/>
          </p:cNvCxnSpPr>
          <p:nvPr/>
        </p:nvCxnSpPr>
        <p:spPr>
          <a:xfrm>
            <a:off x="88076" y="90786"/>
            <a:ext cx="1230308" cy="82605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>
            <a:extLst>
              <a:ext uri="{FF2B5EF4-FFF2-40B4-BE49-F238E27FC236}">
                <a16:creationId xmlns:a16="http://schemas.microsoft.com/office/drawing/2014/main" id="{C1D7F867-5119-4565-B04B-754325F51D25}"/>
              </a:ext>
            </a:extLst>
          </p:cNvPr>
          <p:cNvCxnSpPr>
            <a:cxnSpLocks/>
            <a:stCxn id="264" idx="6"/>
            <a:endCxn id="267" idx="2"/>
          </p:cNvCxnSpPr>
          <p:nvPr/>
        </p:nvCxnSpPr>
        <p:spPr>
          <a:xfrm>
            <a:off x="530375" y="1622879"/>
            <a:ext cx="1426154" cy="1736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>
            <a:extLst>
              <a:ext uri="{FF2B5EF4-FFF2-40B4-BE49-F238E27FC236}">
                <a16:creationId xmlns:a16="http://schemas.microsoft.com/office/drawing/2014/main" id="{4EC0FE98-1F41-4CC4-8571-56BE2C4C605F}"/>
              </a:ext>
            </a:extLst>
          </p:cNvPr>
          <p:cNvCxnSpPr>
            <a:cxnSpLocks/>
            <a:stCxn id="264" idx="5"/>
            <a:endCxn id="265" idx="1"/>
          </p:cNvCxnSpPr>
          <p:nvPr/>
        </p:nvCxnSpPr>
        <p:spPr>
          <a:xfrm>
            <a:off x="515263" y="1660483"/>
            <a:ext cx="849429" cy="4433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>
            <a:extLst>
              <a:ext uri="{FF2B5EF4-FFF2-40B4-BE49-F238E27FC236}">
                <a16:creationId xmlns:a16="http://schemas.microsoft.com/office/drawing/2014/main" id="{3F02EE6B-719F-41D0-A371-28F36EBFA334}"/>
              </a:ext>
            </a:extLst>
          </p:cNvPr>
          <p:cNvCxnSpPr>
            <a:cxnSpLocks/>
            <a:stCxn id="261" idx="4"/>
            <a:endCxn id="264" idx="1"/>
          </p:cNvCxnSpPr>
          <p:nvPr/>
        </p:nvCxnSpPr>
        <p:spPr>
          <a:xfrm>
            <a:off x="51594" y="106363"/>
            <a:ext cx="390705" cy="14789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>
            <a:extLst>
              <a:ext uri="{FF2B5EF4-FFF2-40B4-BE49-F238E27FC236}">
                <a16:creationId xmlns:a16="http://schemas.microsoft.com/office/drawing/2014/main" id="{FB27A144-7564-44D3-9A9B-4811534C9B81}"/>
              </a:ext>
            </a:extLst>
          </p:cNvPr>
          <p:cNvCxnSpPr>
            <a:cxnSpLocks/>
            <a:stCxn id="263" idx="5"/>
            <a:endCxn id="267" idx="1"/>
          </p:cNvCxnSpPr>
          <p:nvPr/>
        </p:nvCxnSpPr>
        <p:spPr>
          <a:xfrm>
            <a:off x="1391348" y="992046"/>
            <a:ext cx="580293" cy="7668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>
            <a:extLst>
              <a:ext uri="{FF2B5EF4-FFF2-40B4-BE49-F238E27FC236}">
                <a16:creationId xmlns:a16="http://schemas.microsoft.com/office/drawing/2014/main" id="{872A705C-E08F-4412-B101-5F477885E9FF}"/>
              </a:ext>
            </a:extLst>
          </p:cNvPr>
          <p:cNvCxnSpPr>
            <a:cxnSpLocks/>
            <a:stCxn id="263" idx="6"/>
            <a:endCxn id="266" idx="2"/>
          </p:cNvCxnSpPr>
          <p:nvPr/>
        </p:nvCxnSpPr>
        <p:spPr>
          <a:xfrm>
            <a:off x="1406460" y="954442"/>
            <a:ext cx="550069" cy="7977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箭头连接符 274">
            <a:extLst>
              <a:ext uri="{FF2B5EF4-FFF2-40B4-BE49-F238E27FC236}">
                <a16:creationId xmlns:a16="http://schemas.microsoft.com/office/drawing/2014/main" id="{E32D7649-944F-44AE-80F2-A55890CE58DD}"/>
              </a:ext>
            </a:extLst>
          </p:cNvPr>
          <p:cNvCxnSpPr>
            <a:cxnSpLocks/>
            <a:stCxn id="264" idx="7"/>
            <a:endCxn id="263" idx="3"/>
          </p:cNvCxnSpPr>
          <p:nvPr/>
        </p:nvCxnSpPr>
        <p:spPr>
          <a:xfrm flipV="1">
            <a:off x="515263" y="992046"/>
            <a:ext cx="803121" cy="5932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直接箭头连接符 275">
            <a:extLst>
              <a:ext uri="{FF2B5EF4-FFF2-40B4-BE49-F238E27FC236}">
                <a16:creationId xmlns:a16="http://schemas.microsoft.com/office/drawing/2014/main" id="{1A8440FF-8562-4722-9507-136CAA0F5FB8}"/>
              </a:ext>
            </a:extLst>
          </p:cNvPr>
          <p:cNvCxnSpPr>
            <a:cxnSpLocks/>
            <a:stCxn id="265" idx="1"/>
            <a:endCxn id="264" idx="5"/>
          </p:cNvCxnSpPr>
          <p:nvPr/>
        </p:nvCxnSpPr>
        <p:spPr>
          <a:xfrm flipH="1" flipV="1">
            <a:off x="515263" y="1660483"/>
            <a:ext cx="849429" cy="4433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箭头连接符 276">
            <a:extLst>
              <a:ext uri="{FF2B5EF4-FFF2-40B4-BE49-F238E27FC236}">
                <a16:creationId xmlns:a16="http://schemas.microsoft.com/office/drawing/2014/main" id="{B6812C0E-27F4-4683-93AF-9CA995EA73CC}"/>
              </a:ext>
            </a:extLst>
          </p:cNvPr>
          <p:cNvCxnSpPr>
            <a:cxnSpLocks/>
            <a:stCxn id="265" idx="0"/>
            <a:endCxn id="263" idx="4"/>
          </p:cNvCxnSpPr>
          <p:nvPr/>
        </p:nvCxnSpPr>
        <p:spPr>
          <a:xfrm flipH="1" flipV="1">
            <a:off x="1354866" y="1007623"/>
            <a:ext cx="46308" cy="10806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直接箭头连接符 277">
            <a:extLst>
              <a:ext uri="{FF2B5EF4-FFF2-40B4-BE49-F238E27FC236}">
                <a16:creationId xmlns:a16="http://schemas.microsoft.com/office/drawing/2014/main" id="{61A632BA-D2E2-43AD-87A8-3749D679210C}"/>
              </a:ext>
            </a:extLst>
          </p:cNvPr>
          <p:cNvCxnSpPr>
            <a:cxnSpLocks/>
            <a:stCxn id="265" idx="6"/>
            <a:endCxn id="267" idx="3"/>
          </p:cNvCxnSpPr>
          <p:nvPr/>
        </p:nvCxnSpPr>
        <p:spPr>
          <a:xfrm flipV="1">
            <a:off x="1452768" y="1834102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箭头连接符 278">
            <a:extLst>
              <a:ext uri="{FF2B5EF4-FFF2-40B4-BE49-F238E27FC236}">
                <a16:creationId xmlns:a16="http://schemas.microsoft.com/office/drawing/2014/main" id="{590F1085-B9FD-4535-8C18-F228DA63466D}"/>
              </a:ext>
            </a:extLst>
          </p:cNvPr>
          <p:cNvCxnSpPr>
            <a:cxnSpLocks/>
            <a:stCxn id="267" idx="1"/>
            <a:endCxn id="263" idx="5"/>
          </p:cNvCxnSpPr>
          <p:nvPr/>
        </p:nvCxnSpPr>
        <p:spPr>
          <a:xfrm flipH="1" flipV="1">
            <a:off x="1391348" y="992046"/>
            <a:ext cx="580293" cy="7668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直接箭头连接符 279">
            <a:extLst>
              <a:ext uri="{FF2B5EF4-FFF2-40B4-BE49-F238E27FC236}">
                <a16:creationId xmlns:a16="http://schemas.microsoft.com/office/drawing/2014/main" id="{714CE480-D15D-45A5-A572-7586EB465396}"/>
              </a:ext>
            </a:extLst>
          </p:cNvPr>
          <p:cNvCxnSpPr>
            <a:cxnSpLocks/>
            <a:stCxn id="267" idx="3"/>
            <a:endCxn id="265" idx="6"/>
          </p:cNvCxnSpPr>
          <p:nvPr/>
        </p:nvCxnSpPr>
        <p:spPr>
          <a:xfrm flipH="1">
            <a:off x="1452768" y="1834102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箭头连接符 280">
            <a:extLst>
              <a:ext uri="{FF2B5EF4-FFF2-40B4-BE49-F238E27FC236}">
                <a16:creationId xmlns:a16="http://schemas.microsoft.com/office/drawing/2014/main" id="{5A0251E5-3011-4969-B1E5-A478285B9BC1}"/>
              </a:ext>
            </a:extLst>
          </p:cNvPr>
          <p:cNvCxnSpPr>
            <a:cxnSpLocks/>
            <a:stCxn id="267" idx="0"/>
            <a:endCxn id="266" idx="4"/>
          </p:cNvCxnSpPr>
          <p:nvPr/>
        </p:nvCxnSpPr>
        <p:spPr>
          <a:xfrm flipV="1">
            <a:off x="2008123" y="1087396"/>
            <a:ext cx="0" cy="6559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直接箭头连接符 281">
            <a:extLst>
              <a:ext uri="{FF2B5EF4-FFF2-40B4-BE49-F238E27FC236}">
                <a16:creationId xmlns:a16="http://schemas.microsoft.com/office/drawing/2014/main" id="{B440ED56-020B-4F50-9C81-FB2B5B2F8D7F}"/>
              </a:ext>
            </a:extLst>
          </p:cNvPr>
          <p:cNvCxnSpPr>
            <a:cxnSpLocks/>
            <a:stCxn id="266" idx="2"/>
            <a:endCxn id="263" idx="6"/>
          </p:cNvCxnSpPr>
          <p:nvPr/>
        </p:nvCxnSpPr>
        <p:spPr>
          <a:xfrm flipH="1" flipV="1">
            <a:off x="1406460" y="954442"/>
            <a:ext cx="550069" cy="79773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箭头连接符 282">
            <a:extLst>
              <a:ext uri="{FF2B5EF4-FFF2-40B4-BE49-F238E27FC236}">
                <a16:creationId xmlns:a16="http://schemas.microsoft.com/office/drawing/2014/main" id="{3A4B3A22-4B77-47E8-A20C-65DBCECF472C}"/>
              </a:ext>
            </a:extLst>
          </p:cNvPr>
          <p:cNvCxnSpPr>
            <a:cxnSpLocks/>
            <a:stCxn id="266" idx="4"/>
            <a:endCxn id="267" idx="0"/>
          </p:cNvCxnSpPr>
          <p:nvPr/>
        </p:nvCxnSpPr>
        <p:spPr>
          <a:xfrm>
            <a:off x="2008123" y="1087396"/>
            <a:ext cx="0" cy="6559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直接箭头连接符 283">
            <a:extLst>
              <a:ext uri="{FF2B5EF4-FFF2-40B4-BE49-F238E27FC236}">
                <a16:creationId xmlns:a16="http://schemas.microsoft.com/office/drawing/2014/main" id="{7FD5A081-6DE0-4E2D-9E2F-5C28BF820B0D}"/>
              </a:ext>
            </a:extLst>
          </p:cNvPr>
          <p:cNvCxnSpPr>
            <a:cxnSpLocks/>
            <a:stCxn id="266" idx="3"/>
            <a:endCxn id="265" idx="7"/>
          </p:cNvCxnSpPr>
          <p:nvPr/>
        </p:nvCxnSpPr>
        <p:spPr>
          <a:xfrm flipH="1">
            <a:off x="1437656" y="1071819"/>
            <a:ext cx="533985" cy="10320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5" name="图片 284">
            <a:extLst>
              <a:ext uri="{FF2B5EF4-FFF2-40B4-BE49-F238E27FC236}">
                <a16:creationId xmlns:a16="http://schemas.microsoft.com/office/drawing/2014/main" id="{84AD316A-A6ED-4C6E-B4C9-25C844442B7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4911"/>
            <a:ext cx="143840" cy="166368"/>
          </a:xfrm>
          <a:prstGeom prst="rect">
            <a:avLst/>
          </a:prstGeom>
        </p:spPr>
      </p:pic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25B46656-46F4-4172-A1DD-49300BE02537}"/>
              </a:ext>
            </a:extLst>
          </p:cNvPr>
          <p:cNvCxnSpPr>
            <a:cxnSpLocks/>
          </p:cNvCxnSpPr>
          <p:nvPr/>
        </p:nvCxnSpPr>
        <p:spPr>
          <a:xfrm flipH="1">
            <a:off x="530375" y="987482"/>
            <a:ext cx="803121" cy="593228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996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椭圆 23">
            <a:extLst>
              <a:ext uri="{FF2B5EF4-FFF2-40B4-BE49-F238E27FC236}">
                <a16:creationId xmlns:a16="http://schemas.microsoft.com/office/drawing/2014/main" id="{675F50C3-2898-4F60-B228-8F437B21364E}"/>
              </a:ext>
            </a:extLst>
          </p:cNvPr>
          <p:cNvSpPr/>
          <p:nvPr/>
        </p:nvSpPr>
        <p:spPr>
          <a:xfrm>
            <a:off x="0" y="-5855"/>
            <a:ext cx="1031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37C58D2B-7D7F-4A8A-A99F-43B128F8292E}"/>
              </a:ext>
            </a:extLst>
          </p:cNvPr>
          <p:cNvSpPr/>
          <p:nvPr/>
        </p:nvSpPr>
        <p:spPr>
          <a:xfrm>
            <a:off x="0" y="1025639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3DD66B15-BCA5-46D9-BC29-40213575EAC2}"/>
              </a:ext>
            </a:extLst>
          </p:cNvPr>
          <p:cNvSpPr/>
          <p:nvPr/>
        </p:nvSpPr>
        <p:spPr>
          <a:xfrm>
            <a:off x="1303272" y="895405"/>
            <a:ext cx="103188" cy="106363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8C1AEB60-31DC-4DE3-845D-801EBE524C18}"/>
              </a:ext>
            </a:extLst>
          </p:cNvPr>
          <p:cNvSpPr/>
          <p:nvPr/>
        </p:nvSpPr>
        <p:spPr>
          <a:xfrm>
            <a:off x="427187" y="1563842"/>
            <a:ext cx="103188" cy="106363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E2914DE-E4AF-4187-A5C3-74B2DE70BCD9}"/>
              </a:ext>
            </a:extLst>
          </p:cNvPr>
          <p:cNvSpPr/>
          <p:nvPr/>
        </p:nvSpPr>
        <p:spPr>
          <a:xfrm>
            <a:off x="1349580" y="2082392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4561432E-36EB-40E4-AF1A-C3E3852CB790}"/>
              </a:ext>
            </a:extLst>
          </p:cNvPr>
          <p:cNvSpPr/>
          <p:nvPr/>
        </p:nvSpPr>
        <p:spPr>
          <a:xfrm>
            <a:off x="1956529" y="975178"/>
            <a:ext cx="103188" cy="106363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9F8E98DA-F45D-4859-8296-4701408B8445}"/>
              </a:ext>
            </a:extLst>
          </p:cNvPr>
          <p:cNvSpPr/>
          <p:nvPr/>
        </p:nvSpPr>
        <p:spPr>
          <a:xfrm>
            <a:off x="1956529" y="1737461"/>
            <a:ext cx="103188" cy="106363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C58EC44-1621-4953-A31D-8100B61C95ED}"/>
              </a:ext>
            </a:extLst>
          </p:cNvPr>
          <p:cNvCxnSpPr>
            <a:cxnSpLocks/>
            <a:stCxn id="24" idx="6"/>
            <a:endCxn id="37" idx="1"/>
          </p:cNvCxnSpPr>
          <p:nvPr/>
        </p:nvCxnSpPr>
        <p:spPr>
          <a:xfrm>
            <a:off x="103188" y="47327"/>
            <a:ext cx="1868453" cy="943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E4596498-9043-442F-B46E-E9BAFF83AC8C}"/>
              </a:ext>
            </a:extLst>
          </p:cNvPr>
          <p:cNvCxnSpPr>
            <a:cxnSpLocks/>
            <a:stCxn id="24" idx="5"/>
            <a:endCxn id="30" idx="1"/>
          </p:cNvCxnSpPr>
          <p:nvPr/>
        </p:nvCxnSpPr>
        <p:spPr>
          <a:xfrm>
            <a:off x="88076" y="84931"/>
            <a:ext cx="1230308" cy="82605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798F9194-C573-4BE4-8716-89EA76D0D397}"/>
              </a:ext>
            </a:extLst>
          </p:cNvPr>
          <p:cNvCxnSpPr>
            <a:cxnSpLocks/>
            <a:stCxn id="31" idx="6"/>
            <a:endCxn id="39" idx="2"/>
          </p:cNvCxnSpPr>
          <p:nvPr/>
        </p:nvCxnSpPr>
        <p:spPr>
          <a:xfrm>
            <a:off x="530375" y="1617024"/>
            <a:ext cx="1426154" cy="173619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41756090-9E2E-4753-8FAF-EA8BE8BA45AA}"/>
              </a:ext>
            </a:extLst>
          </p:cNvPr>
          <p:cNvCxnSpPr>
            <a:cxnSpLocks/>
            <a:stCxn id="31" idx="5"/>
            <a:endCxn id="33" idx="1"/>
          </p:cNvCxnSpPr>
          <p:nvPr/>
        </p:nvCxnSpPr>
        <p:spPr>
          <a:xfrm>
            <a:off x="515263" y="1654628"/>
            <a:ext cx="849429" cy="44334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2EAD80A8-E005-433B-90DB-EF508B018B83}"/>
              </a:ext>
            </a:extLst>
          </p:cNvPr>
          <p:cNvCxnSpPr>
            <a:cxnSpLocks/>
            <a:stCxn id="24" idx="4"/>
            <a:endCxn id="31" idx="1"/>
          </p:cNvCxnSpPr>
          <p:nvPr/>
        </p:nvCxnSpPr>
        <p:spPr>
          <a:xfrm>
            <a:off x="51594" y="100508"/>
            <a:ext cx="390705" cy="14789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0DE879FC-B63A-4BCD-8422-ACF325CDCB0F}"/>
              </a:ext>
            </a:extLst>
          </p:cNvPr>
          <p:cNvCxnSpPr>
            <a:cxnSpLocks/>
            <a:stCxn id="30" idx="5"/>
            <a:endCxn id="39" idx="1"/>
          </p:cNvCxnSpPr>
          <p:nvPr/>
        </p:nvCxnSpPr>
        <p:spPr>
          <a:xfrm>
            <a:off x="1391348" y="986191"/>
            <a:ext cx="580293" cy="766847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EC51C004-09A8-4ABA-9204-42C5B6A59369}"/>
              </a:ext>
            </a:extLst>
          </p:cNvPr>
          <p:cNvCxnSpPr>
            <a:cxnSpLocks/>
            <a:stCxn id="30" idx="6"/>
            <a:endCxn id="37" idx="2"/>
          </p:cNvCxnSpPr>
          <p:nvPr/>
        </p:nvCxnSpPr>
        <p:spPr>
          <a:xfrm>
            <a:off x="1406460" y="948587"/>
            <a:ext cx="550069" cy="7977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FDBDB29F-D020-446A-B88C-7ADC4609C9CD}"/>
              </a:ext>
            </a:extLst>
          </p:cNvPr>
          <p:cNvCxnSpPr>
            <a:cxnSpLocks/>
            <a:stCxn id="31" idx="7"/>
            <a:endCxn id="30" idx="3"/>
          </p:cNvCxnSpPr>
          <p:nvPr/>
        </p:nvCxnSpPr>
        <p:spPr>
          <a:xfrm flipV="1">
            <a:off x="515263" y="986191"/>
            <a:ext cx="803121" cy="593228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2DCB37F5-C725-4477-B8AC-68E3104ED4F2}"/>
              </a:ext>
            </a:extLst>
          </p:cNvPr>
          <p:cNvCxnSpPr>
            <a:cxnSpLocks/>
            <a:stCxn id="33" idx="1"/>
            <a:endCxn id="31" idx="5"/>
          </p:cNvCxnSpPr>
          <p:nvPr/>
        </p:nvCxnSpPr>
        <p:spPr>
          <a:xfrm flipH="1" flipV="1">
            <a:off x="515263" y="1654628"/>
            <a:ext cx="849429" cy="44334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>
            <a:extLst>
              <a:ext uri="{FF2B5EF4-FFF2-40B4-BE49-F238E27FC236}">
                <a16:creationId xmlns:a16="http://schemas.microsoft.com/office/drawing/2014/main" id="{C7F6000F-082F-4EF8-BFAB-2256C36A5D7F}"/>
              </a:ext>
            </a:extLst>
          </p:cNvPr>
          <p:cNvCxnSpPr>
            <a:cxnSpLocks/>
            <a:stCxn id="33" idx="0"/>
            <a:endCxn id="30" idx="4"/>
          </p:cNvCxnSpPr>
          <p:nvPr/>
        </p:nvCxnSpPr>
        <p:spPr>
          <a:xfrm flipH="1" flipV="1">
            <a:off x="1354866" y="1001768"/>
            <a:ext cx="46308" cy="1080624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19E1159A-4903-4726-B7F0-7C3B4182AF2D}"/>
              </a:ext>
            </a:extLst>
          </p:cNvPr>
          <p:cNvCxnSpPr>
            <a:cxnSpLocks/>
            <a:stCxn id="33" idx="6"/>
            <a:endCxn id="39" idx="3"/>
          </p:cNvCxnSpPr>
          <p:nvPr/>
        </p:nvCxnSpPr>
        <p:spPr>
          <a:xfrm flipV="1">
            <a:off x="1452768" y="1828247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D25C1CF9-73B8-4722-9EF6-D9A47CEC40FD}"/>
              </a:ext>
            </a:extLst>
          </p:cNvPr>
          <p:cNvCxnSpPr>
            <a:cxnSpLocks/>
            <a:stCxn id="39" idx="1"/>
            <a:endCxn id="30" idx="5"/>
          </p:cNvCxnSpPr>
          <p:nvPr/>
        </p:nvCxnSpPr>
        <p:spPr>
          <a:xfrm flipH="1" flipV="1">
            <a:off x="1391348" y="986191"/>
            <a:ext cx="580293" cy="766847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7C89A5B9-726E-4BBB-A0EF-4587D00766FA}"/>
              </a:ext>
            </a:extLst>
          </p:cNvPr>
          <p:cNvCxnSpPr>
            <a:cxnSpLocks/>
            <a:stCxn id="39" idx="3"/>
            <a:endCxn id="33" idx="6"/>
          </p:cNvCxnSpPr>
          <p:nvPr/>
        </p:nvCxnSpPr>
        <p:spPr>
          <a:xfrm flipH="1">
            <a:off x="1452768" y="1828247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B1D4C69A-0BE1-410C-B199-0FAC7FDBD17D}"/>
              </a:ext>
            </a:extLst>
          </p:cNvPr>
          <p:cNvCxnSpPr>
            <a:cxnSpLocks/>
            <a:stCxn id="39" idx="0"/>
            <a:endCxn id="37" idx="4"/>
          </p:cNvCxnSpPr>
          <p:nvPr/>
        </p:nvCxnSpPr>
        <p:spPr>
          <a:xfrm flipV="1">
            <a:off x="2008123" y="1081541"/>
            <a:ext cx="0" cy="6559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箭头连接符 174">
            <a:extLst>
              <a:ext uri="{FF2B5EF4-FFF2-40B4-BE49-F238E27FC236}">
                <a16:creationId xmlns:a16="http://schemas.microsoft.com/office/drawing/2014/main" id="{1F01C3D4-93AC-40D3-82AD-D8E81F274849}"/>
              </a:ext>
            </a:extLst>
          </p:cNvPr>
          <p:cNvCxnSpPr>
            <a:cxnSpLocks/>
            <a:stCxn id="37" idx="2"/>
            <a:endCxn id="30" idx="6"/>
          </p:cNvCxnSpPr>
          <p:nvPr/>
        </p:nvCxnSpPr>
        <p:spPr>
          <a:xfrm flipH="1" flipV="1">
            <a:off x="1406460" y="948587"/>
            <a:ext cx="550069" cy="79773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>
            <a:extLst>
              <a:ext uri="{FF2B5EF4-FFF2-40B4-BE49-F238E27FC236}">
                <a16:creationId xmlns:a16="http://schemas.microsoft.com/office/drawing/2014/main" id="{39F34DCB-4067-4482-AD15-2EAC7CD3E8BD}"/>
              </a:ext>
            </a:extLst>
          </p:cNvPr>
          <p:cNvCxnSpPr>
            <a:cxnSpLocks/>
            <a:stCxn id="37" idx="4"/>
            <a:endCxn id="39" idx="0"/>
          </p:cNvCxnSpPr>
          <p:nvPr/>
        </p:nvCxnSpPr>
        <p:spPr>
          <a:xfrm>
            <a:off x="2008123" y="1081541"/>
            <a:ext cx="0" cy="65592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箭头连接符 183">
            <a:extLst>
              <a:ext uri="{FF2B5EF4-FFF2-40B4-BE49-F238E27FC236}">
                <a16:creationId xmlns:a16="http://schemas.microsoft.com/office/drawing/2014/main" id="{E1CC247F-6A65-436D-B7CA-F3737D8DD8B3}"/>
              </a:ext>
            </a:extLst>
          </p:cNvPr>
          <p:cNvCxnSpPr>
            <a:cxnSpLocks/>
            <a:stCxn id="37" idx="3"/>
            <a:endCxn id="33" idx="7"/>
          </p:cNvCxnSpPr>
          <p:nvPr/>
        </p:nvCxnSpPr>
        <p:spPr>
          <a:xfrm flipH="1">
            <a:off x="1437656" y="1065964"/>
            <a:ext cx="533985" cy="103200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1" name="图片 200">
            <a:extLst>
              <a:ext uri="{FF2B5EF4-FFF2-40B4-BE49-F238E27FC236}">
                <a16:creationId xmlns:a16="http://schemas.microsoft.com/office/drawing/2014/main" id="{5567F6F5-1732-475F-9D9F-9F4BAFC36A53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9056"/>
            <a:ext cx="143840" cy="166368"/>
          </a:xfrm>
          <a:prstGeom prst="rect">
            <a:avLst/>
          </a:prstGeom>
        </p:spPr>
      </p:pic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2B08E67A-6D78-4F9F-9D0C-CBAD966D6E45}"/>
              </a:ext>
            </a:extLst>
          </p:cNvPr>
          <p:cNvCxnSpPr>
            <a:cxnSpLocks/>
            <a:stCxn id="30" idx="3"/>
            <a:endCxn id="31" idx="7"/>
          </p:cNvCxnSpPr>
          <p:nvPr/>
        </p:nvCxnSpPr>
        <p:spPr>
          <a:xfrm flipH="1">
            <a:off x="515263" y="986191"/>
            <a:ext cx="803121" cy="593228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椭圆 260">
            <a:extLst>
              <a:ext uri="{FF2B5EF4-FFF2-40B4-BE49-F238E27FC236}">
                <a16:creationId xmlns:a16="http://schemas.microsoft.com/office/drawing/2014/main" id="{FD059E27-4870-4327-8F53-A0EFE93E6E23}"/>
              </a:ext>
            </a:extLst>
          </p:cNvPr>
          <p:cNvSpPr/>
          <p:nvPr/>
        </p:nvSpPr>
        <p:spPr>
          <a:xfrm>
            <a:off x="4036283" y="47327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椭圆 261">
            <a:extLst>
              <a:ext uri="{FF2B5EF4-FFF2-40B4-BE49-F238E27FC236}">
                <a16:creationId xmlns:a16="http://schemas.microsoft.com/office/drawing/2014/main" id="{839B0DCA-2CF8-4CF8-9FEA-DA667D71FF1C}"/>
              </a:ext>
            </a:extLst>
          </p:cNvPr>
          <p:cNvSpPr/>
          <p:nvPr/>
        </p:nvSpPr>
        <p:spPr>
          <a:xfrm>
            <a:off x="4036283" y="1078821"/>
            <a:ext cx="103188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椭圆 262">
            <a:extLst>
              <a:ext uri="{FF2B5EF4-FFF2-40B4-BE49-F238E27FC236}">
                <a16:creationId xmlns:a16="http://schemas.microsoft.com/office/drawing/2014/main" id="{DF5D3114-2635-493A-8C11-C300BA4FE822}"/>
              </a:ext>
            </a:extLst>
          </p:cNvPr>
          <p:cNvSpPr/>
          <p:nvPr/>
        </p:nvSpPr>
        <p:spPr>
          <a:xfrm>
            <a:off x="5339555" y="948587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椭圆 263">
            <a:extLst>
              <a:ext uri="{FF2B5EF4-FFF2-40B4-BE49-F238E27FC236}">
                <a16:creationId xmlns:a16="http://schemas.microsoft.com/office/drawing/2014/main" id="{D388FA61-B9C5-4900-BE4D-7644F66F8C07}"/>
              </a:ext>
            </a:extLst>
          </p:cNvPr>
          <p:cNvSpPr/>
          <p:nvPr/>
        </p:nvSpPr>
        <p:spPr>
          <a:xfrm>
            <a:off x="4463470" y="1617024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椭圆 264">
            <a:extLst>
              <a:ext uri="{FF2B5EF4-FFF2-40B4-BE49-F238E27FC236}">
                <a16:creationId xmlns:a16="http://schemas.microsoft.com/office/drawing/2014/main" id="{8F8EE6D4-C3EA-4753-A078-1AD9075D9435}"/>
              </a:ext>
            </a:extLst>
          </p:cNvPr>
          <p:cNvSpPr/>
          <p:nvPr/>
        </p:nvSpPr>
        <p:spPr>
          <a:xfrm>
            <a:off x="5385863" y="2135574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椭圆 265">
            <a:extLst>
              <a:ext uri="{FF2B5EF4-FFF2-40B4-BE49-F238E27FC236}">
                <a16:creationId xmlns:a16="http://schemas.microsoft.com/office/drawing/2014/main" id="{8F53603C-3792-43BD-9EE6-FA9B74DFD43C}"/>
              </a:ext>
            </a:extLst>
          </p:cNvPr>
          <p:cNvSpPr/>
          <p:nvPr/>
        </p:nvSpPr>
        <p:spPr>
          <a:xfrm>
            <a:off x="5992812" y="1028360"/>
            <a:ext cx="103188" cy="10636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椭圆 266">
            <a:extLst>
              <a:ext uri="{FF2B5EF4-FFF2-40B4-BE49-F238E27FC236}">
                <a16:creationId xmlns:a16="http://schemas.microsoft.com/office/drawing/2014/main" id="{DCC1C218-1CB6-4B68-8692-D0D0BD88FE8B}"/>
              </a:ext>
            </a:extLst>
          </p:cNvPr>
          <p:cNvSpPr/>
          <p:nvPr/>
        </p:nvSpPr>
        <p:spPr>
          <a:xfrm>
            <a:off x="5992812" y="1790643"/>
            <a:ext cx="103188" cy="106363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8" name="直接箭头连接符 267">
            <a:extLst>
              <a:ext uri="{FF2B5EF4-FFF2-40B4-BE49-F238E27FC236}">
                <a16:creationId xmlns:a16="http://schemas.microsoft.com/office/drawing/2014/main" id="{75B7EAF8-DDA8-46F9-9BEB-BC7F66F3D659}"/>
              </a:ext>
            </a:extLst>
          </p:cNvPr>
          <p:cNvCxnSpPr>
            <a:cxnSpLocks/>
            <a:stCxn id="261" idx="6"/>
            <a:endCxn id="266" idx="1"/>
          </p:cNvCxnSpPr>
          <p:nvPr/>
        </p:nvCxnSpPr>
        <p:spPr>
          <a:xfrm>
            <a:off x="4139471" y="100509"/>
            <a:ext cx="1868453" cy="943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接箭头连接符 268">
            <a:extLst>
              <a:ext uri="{FF2B5EF4-FFF2-40B4-BE49-F238E27FC236}">
                <a16:creationId xmlns:a16="http://schemas.microsoft.com/office/drawing/2014/main" id="{A48DF9C1-0E51-4CA0-9078-8C78786DA6BE}"/>
              </a:ext>
            </a:extLst>
          </p:cNvPr>
          <p:cNvCxnSpPr>
            <a:cxnSpLocks/>
            <a:stCxn id="261" idx="5"/>
            <a:endCxn id="263" idx="1"/>
          </p:cNvCxnSpPr>
          <p:nvPr/>
        </p:nvCxnSpPr>
        <p:spPr>
          <a:xfrm>
            <a:off x="4124359" y="138113"/>
            <a:ext cx="1230308" cy="82605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箭头连接符 269">
            <a:extLst>
              <a:ext uri="{FF2B5EF4-FFF2-40B4-BE49-F238E27FC236}">
                <a16:creationId xmlns:a16="http://schemas.microsoft.com/office/drawing/2014/main" id="{C1D7F867-5119-4565-B04B-754325F51D25}"/>
              </a:ext>
            </a:extLst>
          </p:cNvPr>
          <p:cNvCxnSpPr>
            <a:cxnSpLocks/>
            <a:stCxn id="264" idx="6"/>
            <a:endCxn id="267" idx="2"/>
          </p:cNvCxnSpPr>
          <p:nvPr/>
        </p:nvCxnSpPr>
        <p:spPr>
          <a:xfrm>
            <a:off x="4566658" y="1670206"/>
            <a:ext cx="1426154" cy="1736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箭头连接符 270">
            <a:extLst>
              <a:ext uri="{FF2B5EF4-FFF2-40B4-BE49-F238E27FC236}">
                <a16:creationId xmlns:a16="http://schemas.microsoft.com/office/drawing/2014/main" id="{4EC0FE98-1F41-4CC4-8571-56BE2C4C605F}"/>
              </a:ext>
            </a:extLst>
          </p:cNvPr>
          <p:cNvCxnSpPr>
            <a:cxnSpLocks/>
            <a:stCxn id="264" idx="5"/>
            <a:endCxn id="265" idx="1"/>
          </p:cNvCxnSpPr>
          <p:nvPr/>
        </p:nvCxnSpPr>
        <p:spPr>
          <a:xfrm>
            <a:off x="4551546" y="1707810"/>
            <a:ext cx="849429" cy="4433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箭头连接符 271">
            <a:extLst>
              <a:ext uri="{FF2B5EF4-FFF2-40B4-BE49-F238E27FC236}">
                <a16:creationId xmlns:a16="http://schemas.microsoft.com/office/drawing/2014/main" id="{3F02EE6B-719F-41D0-A371-28F36EBFA334}"/>
              </a:ext>
            </a:extLst>
          </p:cNvPr>
          <p:cNvCxnSpPr>
            <a:cxnSpLocks/>
            <a:stCxn id="261" idx="4"/>
            <a:endCxn id="264" idx="1"/>
          </p:cNvCxnSpPr>
          <p:nvPr/>
        </p:nvCxnSpPr>
        <p:spPr>
          <a:xfrm>
            <a:off x="4087877" y="153690"/>
            <a:ext cx="390705" cy="14789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箭头连接符 272">
            <a:extLst>
              <a:ext uri="{FF2B5EF4-FFF2-40B4-BE49-F238E27FC236}">
                <a16:creationId xmlns:a16="http://schemas.microsoft.com/office/drawing/2014/main" id="{FB27A144-7564-44D3-9A9B-4811534C9B81}"/>
              </a:ext>
            </a:extLst>
          </p:cNvPr>
          <p:cNvCxnSpPr>
            <a:cxnSpLocks/>
            <a:stCxn id="263" idx="5"/>
            <a:endCxn id="267" idx="1"/>
          </p:cNvCxnSpPr>
          <p:nvPr/>
        </p:nvCxnSpPr>
        <p:spPr>
          <a:xfrm>
            <a:off x="5427631" y="1039373"/>
            <a:ext cx="580293" cy="7668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箭头连接符 273">
            <a:extLst>
              <a:ext uri="{FF2B5EF4-FFF2-40B4-BE49-F238E27FC236}">
                <a16:creationId xmlns:a16="http://schemas.microsoft.com/office/drawing/2014/main" id="{872A705C-E08F-4412-B101-5F477885E9FF}"/>
              </a:ext>
            </a:extLst>
          </p:cNvPr>
          <p:cNvCxnSpPr>
            <a:cxnSpLocks/>
            <a:stCxn id="263" idx="6"/>
            <a:endCxn id="266" idx="2"/>
          </p:cNvCxnSpPr>
          <p:nvPr/>
        </p:nvCxnSpPr>
        <p:spPr>
          <a:xfrm>
            <a:off x="5442743" y="1001769"/>
            <a:ext cx="550069" cy="7977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箭头连接符 274">
            <a:extLst>
              <a:ext uri="{FF2B5EF4-FFF2-40B4-BE49-F238E27FC236}">
                <a16:creationId xmlns:a16="http://schemas.microsoft.com/office/drawing/2014/main" id="{E32D7649-944F-44AE-80F2-A55890CE58DD}"/>
              </a:ext>
            </a:extLst>
          </p:cNvPr>
          <p:cNvCxnSpPr>
            <a:cxnSpLocks/>
            <a:stCxn id="264" idx="7"/>
            <a:endCxn id="263" idx="3"/>
          </p:cNvCxnSpPr>
          <p:nvPr/>
        </p:nvCxnSpPr>
        <p:spPr>
          <a:xfrm flipV="1">
            <a:off x="4551546" y="1039373"/>
            <a:ext cx="803121" cy="5932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直接箭头连接符 275">
            <a:extLst>
              <a:ext uri="{FF2B5EF4-FFF2-40B4-BE49-F238E27FC236}">
                <a16:creationId xmlns:a16="http://schemas.microsoft.com/office/drawing/2014/main" id="{1A8440FF-8562-4722-9507-136CAA0F5FB8}"/>
              </a:ext>
            </a:extLst>
          </p:cNvPr>
          <p:cNvCxnSpPr>
            <a:cxnSpLocks/>
            <a:stCxn id="265" idx="1"/>
            <a:endCxn id="264" idx="5"/>
          </p:cNvCxnSpPr>
          <p:nvPr/>
        </p:nvCxnSpPr>
        <p:spPr>
          <a:xfrm flipH="1" flipV="1">
            <a:off x="4551546" y="1707810"/>
            <a:ext cx="849429" cy="4433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箭头连接符 276">
            <a:extLst>
              <a:ext uri="{FF2B5EF4-FFF2-40B4-BE49-F238E27FC236}">
                <a16:creationId xmlns:a16="http://schemas.microsoft.com/office/drawing/2014/main" id="{B6812C0E-27F4-4683-93AF-9CA995EA73CC}"/>
              </a:ext>
            </a:extLst>
          </p:cNvPr>
          <p:cNvCxnSpPr>
            <a:cxnSpLocks/>
            <a:stCxn id="265" idx="0"/>
            <a:endCxn id="263" idx="4"/>
          </p:cNvCxnSpPr>
          <p:nvPr/>
        </p:nvCxnSpPr>
        <p:spPr>
          <a:xfrm flipH="1" flipV="1">
            <a:off x="5391149" y="1054950"/>
            <a:ext cx="46308" cy="10806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直接箭头连接符 277">
            <a:extLst>
              <a:ext uri="{FF2B5EF4-FFF2-40B4-BE49-F238E27FC236}">
                <a16:creationId xmlns:a16="http://schemas.microsoft.com/office/drawing/2014/main" id="{61A632BA-D2E2-43AD-87A8-3749D679210C}"/>
              </a:ext>
            </a:extLst>
          </p:cNvPr>
          <p:cNvCxnSpPr>
            <a:cxnSpLocks/>
            <a:stCxn id="265" idx="6"/>
            <a:endCxn id="267" idx="3"/>
          </p:cNvCxnSpPr>
          <p:nvPr/>
        </p:nvCxnSpPr>
        <p:spPr>
          <a:xfrm flipV="1">
            <a:off x="5489051" y="1881429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箭头连接符 278">
            <a:extLst>
              <a:ext uri="{FF2B5EF4-FFF2-40B4-BE49-F238E27FC236}">
                <a16:creationId xmlns:a16="http://schemas.microsoft.com/office/drawing/2014/main" id="{590F1085-B9FD-4535-8C18-F228DA63466D}"/>
              </a:ext>
            </a:extLst>
          </p:cNvPr>
          <p:cNvCxnSpPr>
            <a:cxnSpLocks/>
            <a:stCxn id="267" idx="1"/>
            <a:endCxn id="263" idx="5"/>
          </p:cNvCxnSpPr>
          <p:nvPr/>
        </p:nvCxnSpPr>
        <p:spPr>
          <a:xfrm flipH="1" flipV="1">
            <a:off x="5427631" y="1039373"/>
            <a:ext cx="580293" cy="7668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直接箭头连接符 279">
            <a:extLst>
              <a:ext uri="{FF2B5EF4-FFF2-40B4-BE49-F238E27FC236}">
                <a16:creationId xmlns:a16="http://schemas.microsoft.com/office/drawing/2014/main" id="{714CE480-D15D-45A5-A572-7586EB465396}"/>
              </a:ext>
            </a:extLst>
          </p:cNvPr>
          <p:cNvCxnSpPr>
            <a:cxnSpLocks/>
            <a:stCxn id="267" idx="3"/>
            <a:endCxn id="265" idx="6"/>
          </p:cNvCxnSpPr>
          <p:nvPr/>
        </p:nvCxnSpPr>
        <p:spPr>
          <a:xfrm flipH="1">
            <a:off x="5489051" y="1881429"/>
            <a:ext cx="518873" cy="3073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箭头连接符 280">
            <a:extLst>
              <a:ext uri="{FF2B5EF4-FFF2-40B4-BE49-F238E27FC236}">
                <a16:creationId xmlns:a16="http://schemas.microsoft.com/office/drawing/2014/main" id="{5A0251E5-3011-4969-B1E5-A478285B9BC1}"/>
              </a:ext>
            </a:extLst>
          </p:cNvPr>
          <p:cNvCxnSpPr>
            <a:cxnSpLocks/>
            <a:stCxn id="267" idx="0"/>
            <a:endCxn id="266" idx="4"/>
          </p:cNvCxnSpPr>
          <p:nvPr/>
        </p:nvCxnSpPr>
        <p:spPr>
          <a:xfrm flipV="1">
            <a:off x="6044406" y="1134723"/>
            <a:ext cx="0" cy="6559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直接箭头连接符 281">
            <a:extLst>
              <a:ext uri="{FF2B5EF4-FFF2-40B4-BE49-F238E27FC236}">
                <a16:creationId xmlns:a16="http://schemas.microsoft.com/office/drawing/2014/main" id="{B440ED56-020B-4F50-9C81-FB2B5B2F8D7F}"/>
              </a:ext>
            </a:extLst>
          </p:cNvPr>
          <p:cNvCxnSpPr>
            <a:cxnSpLocks/>
            <a:stCxn id="266" idx="2"/>
            <a:endCxn id="263" idx="6"/>
          </p:cNvCxnSpPr>
          <p:nvPr/>
        </p:nvCxnSpPr>
        <p:spPr>
          <a:xfrm flipH="1" flipV="1">
            <a:off x="5442743" y="1001769"/>
            <a:ext cx="550069" cy="79773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箭头连接符 282">
            <a:extLst>
              <a:ext uri="{FF2B5EF4-FFF2-40B4-BE49-F238E27FC236}">
                <a16:creationId xmlns:a16="http://schemas.microsoft.com/office/drawing/2014/main" id="{3A4B3A22-4B77-47E8-A20C-65DBCECF472C}"/>
              </a:ext>
            </a:extLst>
          </p:cNvPr>
          <p:cNvCxnSpPr>
            <a:cxnSpLocks/>
            <a:stCxn id="266" idx="4"/>
            <a:endCxn id="267" idx="0"/>
          </p:cNvCxnSpPr>
          <p:nvPr/>
        </p:nvCxnSpPr>
        <p:spPr>
          <a:xfrm>
            <a:off x="6044406" y="1134723"/>
            <a:ext cx="0" cy="6559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直接箭头连接符 283">
            <a:extLst>
              <a:ext uri="{FF2B5EF4-FFF2-40B4-BE49-F238E27FC236}">
                <a16:creationId xmlns:a16="http://schemas.microsoft.com/office/drawing/2014/main" id="{7FD5A081-6DE0-4E2D-9E2F-5C28BF820B0D}"/>
              </a:ext>
            </a:extLst>
          </p:cNvPr>
          <p:cNvCxnSpPr>
            <a:cxnSpLocks/>
            <a:stCxn id="266" idx="3"/>
            <a:endCxn id="265" idx="7"/>
          </p:cNvCxnSpPr>
          <p:nvPr/>
        </p:nvCxnSpPr>
        <p:spPr>
          <a:xfrm flipH="1">
            <a:off x="5473939" y="1119146"/>
            <a:ext cx="533985" cy="10320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5" name="图片 284">
            <a:extLst>
              <a:ext uri="{FF2B5EF4-FFF2-40B4-BE49-F238E27FC236}">
                <a16:creationId xmlns:a16="http://schemas.microsoft.com/office/drawing/2014/main" id="{84AD316A-A6ED-4C6E-B4C9-25C844442B7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4036283" y="1282238"/>
            <a:ext cx="143840" cy="166368"/>
          </a:xfrm>
          <a:prstGeom prst="rect">
            <a:avLst/>
          </a:prstGeom>
        </p:spPr>
      </p:pic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25B46656-46F4-4172-A1DD-49300BE02537}"/>
              </a:ext>
            </a:extLst>
          </p:cNvPr>
          <p:cNvCxnSpPr>
            <a:cxnSpLocks/>
          </p:cNvCxnSpPr>
          <p:nvPr/>
        </p:nvCxnSpPr>
        <p:spPr>
          <a:xfrm flipH="1">
            <a:off x="4566658" y="1034809"/>
            <a:ext cx="803121" cy="593228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63214541-ED42-41FB-91DD-4CC8684A9C4D}"/>
              </a:ext>
            </a:extLst>
          </p:cNvPr>
          <p:cNvCxnSpPr>
            <a:cxnSpLocks/>
            <a:stCxn id="33" idx="0"/>
            <a:endCxn id="24" idx="5"/>
          </p:cNvCxnSpPr>
          <p:nvPr/>
        </p:nvCxnSpPr>
        <p:spPr>
          <a:xfrm flipH="1" flipV="1">
            <a:off x="88076" y="84931"/>
            <a:ext cx="1313098" cy="19974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2E7EFB71-E251-44D6-8CA9-4289B7C498CE}"/>
              </a:ext>
            </a:extLst>
          </p:cNvPr>
          <p:cNvCxnSpPr>
            <a:cxnSpLocks/>
            <a:stCxn id="37" idx="3"/>
            <a:endCxn id="31" idx="6"/>
          </p:cNvCxnSpPr>
          <p:nvPr/>
        </p:nvCxnSpPr>
        <p:spPr>
          <a:xfrm flipH="1">
            <a:off x="530375" y="1065964"/>
            <a:ext cx="1441266" cy="5510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7460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3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C6BA5F7-159E-4B90-A025-678927BE4C88}">
  <we:reference id="wa104381909" version="3.14.0.0" store="zh-CN" storeType="OMEX"/>
  <we:alternateReferences>
    <we:reference id="WA104381909" version="3.14.0.0" store="" storeType="OMEX"/>
  </we:alternateReferences>
  <we:properties>
    <we:property name="EQUATION_HISTORY" value="&quot;[{\&quot;mathml\&quot;:\&quot;&lt;math xmlns=\\\&quot;http://www.w3.org/1998/Math/MathML\\\&quot; style=\\\&quot;font-family:stix;font-size:16px;\\\&quot;&gt;&lt;msub&gt;&lt;mi&gt;q&lt;/mi&gt;&lt;mrow&gt;&lt;mi&gt;r&lt;/mi&gt;&lt;mo&gt;-&lt;/mo&gt;&lt;mn&gt;1&lt;/mn&gt;&lt;/mrow&gt;&lt;/msub&gt;&lt;/math&gt;\&quot;,\&quot;base64Image\&quot;:\&quot;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\&quot;,\&quot;slideId\&quot;:256,\&quot;accessibleText\&quot;:\&quot;q 下标 r 减 1 结束下标\&quot;,\&quot;imageHeight\&quot;:9.297297297297296},{\&quot;mathml\&quot;:\&quot;&lt;math xmlns=\\\&quot;http://www.w3.org/1998/Math/MathML\\\&quot; style=\\\&quot;font-family:stix;font-size:16px;\\\&quot;&gt;&lt;msub&gt;&lt;mi&gt;q&lt;/mi&gt;&lt;mi&gt;r&lt;/mi&gt;&lt;/msub&gt;&lt;/math&gt;\&quot;,\&quot;base64Image\&quot;:\&quot;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\&quot;,\&quot;slideId\&quot;:256,\&quot;accessibleText\&quot;:\&quot;q 下标 r\&quot;,\&quot;imageHeight\&quot;:9.297297297297296},{\&quot;mathml\&quot;:\&quot;&lt;math xmlns=\\\&quot;http://www.w3.org/1998/Math/MathML\\\&quot; style=\\\&quot;font-family:stix;font-size:16px;\\\&quot;&gt;&lt;mo&gt;.&lt;/mo&gt;&lt;mo&gt;.&lt;/mo&gt;&lt;mo&gt;.&lt;/mo&gt;&lt;mo&gt;.&lt;/mo&gt;&lt;mo&gt;.&lt;/mo&gt;&lt;mo&gt;.&lt;/mo&gt;&lt;mo&gt;.&lt;/mo&gt;&lt;/math&gt;\&quot;,\&quot;base64Image\&quot;:\&quot;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\&quot;,\&quot;slideId\&quot;:256,\&quot;accessibleText\&quot;:\&quot;.......\&quot;,\&quot;imageHeight\&quot;:1.1891891891891893},{\&quot;mathml\&quot;:\&quot;&lt;math style=\\\&quot;font-family:stix;font-size:16px;\\\&quot;/&gt;\&quot;,\&quot;base64Image\&quot;:\&quot;iVBORw0KGgoAAAANSUhEUgAAADIAAAAFCAYAAAAHQL+kAAAACXBIWXMAAA7EAAAOxAGVKw4bAAAABGJhU0UAAAAEx0lWhwAAABFJREFUeNpjYBgFo2AUjAgAAAPtAAGBmaurAAAAWHRFWHRNYXRoTUwAPG1hdGggeG1sbnM9Imh0dHA6Ly93d3cudzMub3JnLzE5OTgvTWF0aC9NYXRoTUwiPjxtc3R5bGUgbWF0aHNpemU9IjE2cHgiLz48L21hdGg+4UEJxAAAAABJRU5ErkJggg==\&quot;,\&quot;slideId\&quot;:256,\&quot;accessibleText\&quot;:\&quot;空白\&quot;,\&quot;imageHeight\&quot;:0.5405405405405406},{\&quot;mathml\&quot;:\&quot;&lt;math xmlns=\\\&quot;http://www.w3.org/1998/Math/MathML\\\&quot; style=\\\&quot;font-family:stix;font-size:16px;\\\&quot;&gt;&lt;msub&gt;&lt;mi&gt;x&lt;/mi&gt;&lt;mn&gt;1&lt;/mn&gt;&lt;/msub&gt;&lt;/math&gt;\&quot;,\&quot;base64Image\&quot;:\&quot;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\&quot;,\&quot;slideId\&quot;:256,\&quot;accessibleText\&quot;:\&quot;x 下标 1\&quot;,\&quot;imageHeight\&quot;:9.297297297297296},{\&quot;mathml\&quot;:\&quot;&lt;math xmlns=\\\&quot;http://www.w3.org/1998/Math/MathML\\\&quot; style=\\\&quot;font-family:stix;font-size:16px;\\\&quot;&gt;&lt;msub&gt;&lt;mi&gt;x&lt;/mi&gt;&lt;mi&gt;n&lt;/mi&gt;&lt;/msub&gt;&lt;/math&gt;\&quot;,\&quot;base64Image\&quot;:\&quot;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\&quot;,\&quot;slideId\&quot;:256,\&quot;accessibleText\&quot;:\&quot;x 下标 n\&quot;,\&quot;imageHeight\&quot;:9.405405405405405},{\&quot;mathml\&quot;:\&quot;&lt;math xmlns=\\\&quot;http://www.w3.org/1998/Math/MathML\\\&quot; style=\\\&quot;font-family:stix;font-size:16px;\\\&quot;&gt;&lt;mo&gt;\\\\&lt;/mo&gt;&lt;mi&gt;t&lt;/mi&gt;&lt;mi&gt;e&lt;/mi&gt;&lt;mi&gt;x&lt;/mi&gt;&lt;mi&gt;t&lt;/mi&gt;&lt;mfenced open=\\\&quot;{\\\&quot; close=\\\&quot;}\\\&quot;&gt;&lt;mrow&gt;&lt;mi&gt;B&lt;/mi&gt;&lt;mi&gt;l&lt;/mi&gt;&lt;mi&gt;o&lt;/mi&gt;&lt;mi&gt;c&lt;/mi&gt;&lt;mi&gt;k&lt;/mi&gt;&lt;/mrow&gt;&lt;/mfenced&gt;&lt;mspace linebreak=\\\&quot;newline\\\&quot;/&gt;&lt;/math&gt;\&quot;,\&quot;base64Image\&quot;:\&quot;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\&quot;,\&quot;slideId\&quot;:256,\&quot;accessibleText\&quot;:\&quot;相对补(属于A但不属于B的) t e x t 左大括号 B l o c k 右大括号\\n\&quot;,\&quot;imageHeight\&quot;:12.756756756756756},{\&quot;mathml\&quot;:\&quot;&lt;math xmlns=\\\&quot;http://www.w3.org/1998/Math/MathML\\\&quot; style=\\\&quot;font-family:stix;font-size:16px;\\\&quot;&gt;&lt;mi&gt;B&lt;/mi&gt;&lt;mi&gt;l&lt;/mi&gt;&lt;mi&gt;o&lt;/mi&gt;&lt;mi&gt;c&lt;/mi&gt;&lt;mi&gt;k&lt;/mi&gt;&lt;mn&gt;1&lt;/mn&gt;&lt;/math&gt;\&quot;,\&quot;base64Image\&quot;:\&quot;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\&quot;,\&quot;slideId\&quot;:256,\&quot;accessibleText\&quot;:\&quot;B l o c k 1\&quot;,\&quot;imageHeight\&quot;:7.5675675675675675},{\&quot;mathml\&quot;:\&quot;&lt;math xmlns=\\\&quot;http://www.w3.org/1998/Math/MathML\\\&quot; style=\\\&quot;font-family:stix;font-size:16px;\\\&quot;&gt;&lt;mi&gt;B&lt;/mi&gt;&lt;mi&gt;l&lt;/mi&gt;&lt;mi&gt;o&lt;/mi&gt;&lt;mi&gt;c&lt;/mi&gt;&lt;mi&gt;k&lt;/mi&gt;&lt;mn&gt;2&lt;/mn&gt;&lt;/math&gt;\&quot;,\&quot;base64Image\&quot;:\&quot;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\&quot;,\&quot;slideId\&quot;:256,\&quot;accessibleText\&quot;:\&quot;B l o c k 2\&quot;,\&quot;imageHeight\&quot;:7.5675675675675675},{\&quot;mathml\&quot;:\&quot;&lt;math xmlns=\\\&quot;http://www.w3.org/1998/Math/MathML\\\&quot; style=\\\&quot;font-family:stix;font-size:16px;\\\&quot;&gt;&lt;mi&gt;B&lt;/mi&gt;&lt;mi&gt;l&lt;/mi&gt;&lt;mi&gt;o&lt;/mi&gt;&lt;mi&gt;c&lt;/mi&gt;&lt;mi&gt;k&lt;/mi&gt;&lt;mfenced&gt;&lt;mrow&gt;&lt;mi&gt;r&lt;/mi&gt;&lt;mo&gt;-&lt;/mo&gt;&lt;mn&gt;1&lt;/mn&gt;&lt;/mrow&gt;&lt;/mfenced&gt;&lt;/math&gt;\&quot;,\&quot;base64Image\&quot;:\&quot;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\&quot;,\&quot;slideId\&quot;:256,\&quot;accessibleText\&quot;:\&quot;B l o c k 左小括号 r 减 1 右小括号\&quot;,\&quot;imageHeight\&quot;:9.405405405405405},{\&quot;mathml\&quot;:\&quot;&lt;math xmlns=\\\&quot;http://www.w3.org/1998/Math/MathML\\\&quot; style=\\\&quot;font-family:stix;font-size:16px;\\\&quot;&gt;&lt;mi&gt;Q&lt;/mi&gt;&lt;/math&gt;\&quot;,\&quot;base64Image\&quot;:\&quot;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\&quot;,\&quot;slideId\&quot;:256,\&quot;accessibleText\&quot;:\&quot;Q\&quot;,\&quot;imageHeight\&quot;:8.972972972972974},{\&quot;mathml\&quot;:\&quot;&lt;math xmlns=\\\&quot;http://www.w3.org/1998/Math/MathML\\\&quot; style=\\\&quot;font-family:stix;font-size:16px;\\\&quot;&gt;&lt;mi&gt;X&lt;/mi&gt;&lt;/math&gt;\&quot;,\&quot;base64Image\&quot;:\&quot;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\&quot;,\&quot;slideId\&quot;:256,\&quot;accessibleText\&quot;:\&quot;X\&quot;,\&quot;imageHeight\&quot;:7.135135135135135},{\&quot;mathml\&quot;:\&quot;&lt;math xmlns=\\\&quot;http://www.w3.org/1998/Math/MathML\\\&quot; style=\\\&quot;font-family:stix;font-size:16px;\\\&quot;&gt;&lt;msub&gt;&lt;mi&gt;x&lt;/mi&gt;&lt;mi&gt;i&lt;/mi&gt;&lt;/msub&gt;&lt;/math&gt;\&quot;,\&quot;base64Image\&quot;:\&quot;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\&quot;,\&quot;slideId\&quot;:256,\&quot;accessibleText\&quot;:\&quot;x 下标 i\&quot;,\&quot;imageHeight\&quot;:9.405405405405405},{\&quot;mathml\&quot;:\&quot;&lt;math xmlns=\\\&quot;http://www.w3.org/1998/Math/MathML\\\&quot; style=\\\&quot;font-family:stix;font-size:16px;\\\&quot;&gt;&lt;msub&gt;&lt;mi&gt;x&lt;/mi&gt;&lt;mi&gt;j&lt;/mi&gt;&lt;/msub&gt;&lt;/math&gt;\&quot;,\&quot;base64Image\&quot;:\&quot;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\&quot;,\&quot;slideId\&quot;:256,\&quot;accessibleText\&quot;:\&quot;x 下标 j\&quot;,\&quot;imageHeight\&quot;:11.027027027027026},{\&quot;mathml\&quot;:\&quot;&lt;math xmlns=\\\&quot;http://www.w3.org/1998/Math/MathML\\\&quot; style=\\\&quot;font-family:stix;font-size:16px;\\\&quot;&gt;&lt;mo&gt;.&lt;/mo&gt;&lt;mo&gt;.&lt;/mo&gt;&lt;mo&gt;.&lt;/mo&gt;&lt;mo&gt;.&lt;/mo&gt;&lt;/math&gt;\&quot;,\&quot;base64Image\&quot;:\&quot;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\&quot;,\&quot;slideId\&quot;:256,\&quot;accessibleText\&quot;:\&quot;....\&quot;,\&quot;imageHeight\&quot;:1.1891891891891893},{\&quot;mathml\&quot;:\&quot;&lt;math style=\\\&quot;font-family:stix;font-size:16px;\\\&quot; xmlns=\\\&quot;http://www.w3.org/1998/Math/MathML\\\&quot;&gt;&lt;mstyle mathsize=\\\&quot;16px\\\&quot;&gt;&lt;msub&gt;&lt;mi&gt;x&lt;/mi&gt;&lt;mrow&gt;&lt;mi&gt;&amp;#x3B1;&lt;/mi&gt;&lt;mn&gt;1&lt;/mn&gt;&lt;/mrow&gt;&lt;/msub&gt;&lt;/mstyle&gt;&lt;/math&gt;\&quot;,\&quot;base64Image\&quot;:\&quot;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\&quot;,\&quot;slideId\&quot;:256,\&quot;accessibleText\&quot;:\&quot;x 下标 alpha （ 小写 ） 1 结束下标\&quot;,\&quot;imageHeight\&quot;:9.405405405405405},{\&quot;mathml\&quot;:\&quot;&lt;math xmlns=\\\&quot;http://www.w3.org/1998/Math/MathML\\\&quot; style=\\\&quot;font-family:stix;font-size:16px;\\\&quot;&gt;&lt;msub&gt;&lt;mi&gt;x&lt;/mi&gt;&lt;mrow&gt;&lt;mi&gt;&amp;#x3B1;&lt;/mi&gt;&lt;mn&gt;2&lt;/mn&gt;&lt;/mrow&gt;&lt;/msub&gt;&lt;/math&gt;\&quot;,\&quot;base64Image\&quot;:\&quot;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\&quot;,\&quot;slideId\&quot;:256,\&quot;accessibleText\&quot;:\&quot;x 下标 alpha （ 小写 ） 2 结束下标\&quot;,\&quot;imageHeight\&quot;:9.405405405405405},{\&quot;mathml\&quot;:\&quot;&lt;math xmlns=\\\&quot;http://www.w3.org/1998/Math/MathML\\\&quot; style=\\\&quot;font-family:stix;font-size:16px;\\\&quot;&gt;&lt;msub&gt;&lt;mi&gt;x&lt;/mi&gt;&lt;mrow&gt;&lt;mi&gt;&amp;#x3B1;&lt;/mi&gt;&lt;mfenced&gt;&lt;mrow&gt;&lt;mi&gt;r&lt;/mi&gt;&lt;mo&gt;-&lt;/mo&gt;&lt;mn&gt;1&lt;/mn&gt;&lt;/mrow&gt;&lt;/mfenced&gt;&lt;/mrow&gt;&lt;/msub&gt;&lt;/math&gt;\&quot;,\&quot;base64Image\&quot;:\&quot;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\&quot;,\&quot;slideId\&quot;:256,\&quot;accessibleText\&quot;:\&quot;x 下标 alpha （ 小写 ） 左小括号 r 减 1 右小括号 结束下标\&quot;,\&quot;imageHeight\&quot;:10.81081081081081},{\&quot;mathml\&quot;:\&quot;&lt;math style=\\\&quot;font-family:stix;font-size:16px;\\\&quot; xmlns=\\\&quot;http://www.w3.org/1998/Math/MathML\\\&quot;&gt;&lt;mstyle mathsize=\\\&quot;16px\\\&quot;&gt;&lt;mi&gt;C&lt;/mi&gt;&lt;mi&gt;l&lt;/mi&gt;&lt;mi&gt;a&lt;/mi&gt;&lt;mi&gt;s&lt;/mi&gt;&lt;mi&gt;s&lt;/mi&gt;&lt;mn&gt;1&lt;/mn&gt;&lt;/mstyle&gt;&lt;/math&gt;\&quot;,\&quot;base64Image\&quot;:\&quot;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\&quot;,\&quot;slideId\&quot;:256,\&quot;accessibleText\&quot;:\&quot;C l a s s 1\&quot;,\&quot;imageHeight\&quot;:7.675675675675675},{\&quot;mathml\&quot;:\&quot;&lt;math xmlns=\\\&quot;http://www.w3.org/1998/Math/MathML\\\&quot; style=\\\&quot;font-family:stix;font-size:16px;\\\&quot;&gt;&lt;mi&gt;C&lt;/mi&gt;&lt;mi&gt;l&lt;/mi&gt;&lt;mi&gt;a&lt;/mi&gt;&lt;mi&gt;s&lt;/mi&gt;&lt;mi&gt;s&lt;/mi&gt;&lt;mn&gt;2&lt;/mn&gt;&lt;/math&gt;\&quot;,\&quot;base64Image\&quot;:\&quot;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\&quot;,\&quot;slideId\&quot;:256,\&quot;accessibleText\&quot;:\&quot;C l a s s 2\&quot;,\&quot;imageHeight\&quot;:7.675675675675675},{\&quot;mathml\&quot;:\&quot;&lt;math xmlns=\\\&quot;http://www.w3.org/1998/Math/MathML\\\&quot; style=\\\&quot;font-family:stix;font-size:16px;\\\&quot;&gt;&lt;mi&gt;C&lt;/mi&gt;&lt;mi&gt;l&lt;/mi&gt;&lt;mi&gt;a&lt;/mi&gt;&lt;mi&gt;s&lt;/mi&gt;&lt;mi&gt;s&lt;/mi&gt;&lt;mfenced&gt;&lt;mrow&gt;&lt;mi&gt;r&lt;/mi&gt;&lt;mo&gt;-&lt;/mo&gt;&lt;mn&gt;1&lt;/mn&gt;&lt;/mrow&gt;&lt;/mfenced&gt;&lt;/math&gt;\&quot;,\&quot;base64Image\&quot;:\&quot;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\&quot;,\&quot;slideId\&quot;:256,\&quot;accessibleText\&quot;:\&quot;C l a s s 左小括号 r 减 1 右小括号\&quot;,\&quot;imageHeight\&quot;:9.405405405405405},{\&quot;mathml\&quot;:\&quot;&lt;math style=\\\&quot;font-family:stix;font-size:16px;\\\&quot; xmlns=\\\&quot;http://www.w3.org/1998/Math/MathML\\\&quot;&gt;&lt;mstyle mathsize=\\\&quot;16px\\\&quot;&gt;&lt;mi&gt;X&lt;/mi&gt;&lt;mo&gt;=&lt;/mo&gt;&lt;mfenced open=\\\&quot;{\\\&quot; close=\\\&quot;}\\\&quot;&gt;&lt;mrow&gt;&lt;mn&gt;2&lt;/mn&gt;&lt;mo&gt;,&lt;/mo&gt;&lt;mn&gt;4&lt;/mn&gt;&lt;mo&gt;,&lt;/mo&gt;&lt;mn&gt;6&lt;/mn&gt;&lt;mo&gt;,&lt;/mo&gt;&lt;mn&gt;8&lt;/mn&gt;&lt;mo&gt;,&lt;/mo&gt;&lt;mn&gt;10&lt;/mn&gt;&lt;mo&gt;,&lt;/mo&gt;&lt;mn&gt;12&lt;/mn&gt;&lt;mo&gt;,&lt;/mo&gt;&lt;mn&gt;14&lt;/mn&gt;&lt;/mrow&gt;&lt;/mfenced&gt;&lt;/mstyle&gt;&lt;/math&gt;\&quot;,\&quot;base64Image\&quot;:\&quot;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\&quot;,\&quot;slideId\&quot;:257,\&quot;accessibleText\&quot;:\&quot;X 等于 左大括号 2 逗号 4 逗号 6 逗号 8 逗号 10 逗号 12 逗号 14 右大括号\&quot;,\&quot;imageHeight\&quot;:9.513513513513514},{\&quot;mathml\&quot;:\&quot;&lt;math xmlns=\\\&quot;http://www.w3.org/1998/Math/MathML\\\&quot; style=\\\&quot;font-family:stix;font-size:16px;\\\&quot;&gt;&lt;mi&gt;X&lt;/mi&gt;&lt;mo&gt;=&lt;/mo&gt;&lt;mfenced open=\\\&quot;{\\\&quot; close=\\\&quot;}\\\&quot;&gt;&lt;mrow&gt;&lt;mn&gt;2&lt;/mn&gt;&lt;mo&gt;,&lt;/mo&gt;&lt;mn&gt;4&lt;/mn&gt;&lt;mo&gt;,&lt;/mo&gt;&lt;mn&gt;6&lt;/mn&gt;&lt;mo&gt;,&lt;/mo&gt;&lt;mn&gt;8&lt;/mn&gt;&lt;mo&gt;,&lt;/mo&gt;&lt;mn&gt;10&lt;/mn&gt;&lt;mo&gt;,&lt;/mo&gt;&lt;mn&gt;12&lt;/mn&gt;&lt;mo&gt;,&lt;/mo&gt;&lt;mn&gt;14&lt;/mn&gt;&lt;/mrow&gt;&lt;/mfenced&gt;&lt;/math&gt;\&quot;,\&quot;base64Image\&quot;:\&quot;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\&quot;,\&quot;slideId\&quot;:257,\&quot;accessibleText\&quot;:\&quot;X 等于 左大括号 2 逗号 4 逗号 6 逗号 8 逗号 10 逗号 12 逗号 14 右大括号\&quot;,\&quot;imageHeight\&quot;:9.513513513513514},{\&quot;mathml\&quot;:\&quot;&lt;math xmlns=\\\&quot;http://www.w3.org/1998/Math/MathML\\\&quot; style=\\\&quot;font-family:stix;font-size:16px;\\\&quot;&gt;&lt;mi&gt;Y&lt;/mi&gt;&lt;mo&gt;=&lt;/mo&gt;&lt;mfenced open=\\\&quot;|\\\&quot; close=\\\&quot;|\\\&quot;&gt;&lt;mrow&gt;&lt;mi&gt;l&lt;/mi&gt;&lt;msup&gt;&lt;mn&gt;460&lt;/mn&gt;&lt;mrow&gt;&lt;mn&gt;0&lt;/mn&gt;&lt;mi mathvariant=\\\&quot;normal\\\&quot;&gt;&amp;#x1D540;&lt;/mi&gt;&lt;mo&gt;)&lt;/mo&gt;&lt;mfenced open=\\\&quot;|\\\&quot; close=\\\&quot;|\\\&quot;&gt;&lt;msub&gt;&lt;mi&gt;l&lt;/mi&gt;&lt;mn&gt;1&lt;/mn&gt;&lt;/msub&gt;&lt;/mfenced&gt;&lt;/mrow&gt;&lt;/msup&gt;&lt;/mrow&gt;&lt;/mfenced&gt;&lt;/math&gt;\&quot;,\&quot;base64Image\&quot;:\&quot;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\&quot;,\&quot;slideId\&quot;:257,\&quot;accessibleText\&quot;:\&quot;Y 等于 左 绝对值 l 460 的 0 正体 𝕀 右括号 左 绝对值 l 下标 1 右 绝对值 次方 右 绝对值\&quot;,\&quot;imageHeight\&quot;:17.945945945945947},{\&quot;mathml\&quot;:\&quot;&lt;math xmlns=\\\&quot;http://www.w3.org/1998/Math/MathML\\\&quot; style=\\\&quot;font-family:stix;font-size:16px;\\\&quot;/&gt;\&quot;,\&quot;base64Image\&quot;:\&quot;iVBORw0KGgoAAAANSUhEUgAAADIAAAAFCAYAAAAHQL+kAAAACXBIWXMAAA7EAAAOxAGVKw4bAAAABGJhU0UAAAAEx0lWhwAAABFJREFUeNpjYBgFo2AUjAgAAAPtAAGBmaurAAAAWHRFWHRNYXRoTUwAPG1hdGggeG1sbnM9Imh0dHA6Ly93d3cudzMub3JnLzE5OTgvTWF0aC9NYXRoTUwiPjxtc3R5bGUgbWF0aHNpemU9IjE2cHgiLz48L21hdGg+4UEJxAAAAABJRU5ErkJggg==\&quot;,\&quot;slideId\&quot;:257,\&quot;accessibleText\&quot;:\&quot;空白\&quot;,\&quot;imageHeight\&quot;:0.5405405405405406},{\&quot;mathml\&quot;:\&quot;&lt;math style=\\\&quot;font-family:stix;font-size:16px;\\\&quot; xmlns=\\\&quot;http://www.w3.org/1998/Math/MathML\\\&quot;&gt;&lt;mstyle mathsize=\\\&quot;16px\\\&quot;&gt;&lt;mi&gt;X&lt;/mi&gt;&lt;mo&gt;=&lt;/mo&gt;&lt;mfenced open=\\\&quot;{\\\&quot; close=\\\&quot;}\\\&quot;&gt;&lt;mrow&gt;&lt;mn&gt;2&lt;/mn&gt;&lt;mo&gt;,&lt;/mo&gt;&lt;mn&gt;4&lt;/mn&gt;&lt;mo&gt;,&lt;/mo&gt;&lt;mn&gt;6&lt;/mn&gt;&lt;mo&gt;,&lt;/mo&gt;&lt;mn&gt;8&lt;/mn&gt;&lt;mo&gt;,&lt;/mo&gt;&lt;mn&gt;10&lt;/mn&gt;&lt;mo&gt;,&lt;/mo&gt;&lt;mn&gt;12&lt;/mn&gt;&lt;mo&gt;,&lt;/mo&gt;&lt;mn&gt;14&lt;/mn&gt;&lt;/mrow&gt;&lt;/mfenced&gt;&lt;mo&gt;&amp;#xA0;&lt;/mo&gt;&lt;mi&gt;m&lt;/mi&gt;&lt;mi&gt;i&lt;/mi&gt;&lt;mi&gt;d&lt;/mi&gt;&lt;mo&gt;=&lt;/mo&gt;&lt;mn&gt;8&lt;/mn&gt;&lt;/mstyle&gt;&lt;/math&gt;\&quot;,\&quot;base64Image\&quot;:\&quot;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\&quot;,\&quot;slideId\&quot;:257,\&quot;accessibleText\&quot;:\&quot;X 等于 左大括号 2 逗号 4 逗号 6 逗号 8 逗号 10 逗号 12 逗号 14 右大括号 空格 m i d 等于 8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row&gt;&lt;mn&gt;2&lt;/mn&gt;&lt;mo&gt;,&lt;/mo&gt;&lt;mn&gt;4&lt;/mn&gt;&lt;mo&gt;,&lt;/mo&gt;&lt;mn&gt;6&lt;/mn&gt;&lt;/mrow&gt;&lt;/mfenced&gt;&lt;mo&gt;&amp;#xA0;&lt;/mo&gt;&lt;mi&gt;m&lt;/mi&gt;&lt;mi&gt;i&lt;/mi&gt;&lt;mi&gt;d&lt;/mi&gt;&lt;mo&gt;=&lt;/mo&gt;&lt;mn&gt;4&lt;/mn&gt;&lt;/math&gt;\&quot;,\&quot;base64Image\&quot;:\&quot;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\&quot;,\&quot;slideId\&quot;:257,\&quot;accessibleText\&quot;:\&quot;左大括号 2 逗号 4 逗号 6 右大括号 空格 m i d 等于 4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row&gt;&lt;mn&gt;2&lt;/mn&gt;&lt;mo&gt;,&lt;/mo&gt;&lt;mn&gt;4&lt;/mn&gt;&lt;mo&gt;,&lt;/mo&gt;&lt;mn&gt;6&lt;/mn&gt;&lt;/mrow&gt;&lt;/mfenced&gt;&lt;mspace linebreak=\\\&quot;newline\\\&quot;/&gt;&lt;mi&gt;m&lt;/mi&gt;&lt;mi&gt;i&lt;/mi&gt;&lt;mi&gt;d&lt;/mi&gt;&lt;mo&gt;=&lt;/mo&gt;&lt;mn&gt;4&lt;/mn&gt;&lt;/math&gt;\&quot;,\&quot;base64Image\&quot;:\&quot;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\&quot;,\&quot;slideId\&quot;:257,\&quot;accessibleText\&quot;:\&quot;左大括号 2 逗号 4 逗号 6 右大括号\\nm i d 等于 4\&quot;,\&quot;imageHeight\&quot;:25.72972972972973},{\&quot;mathml\&quot;:\&quot;&lt;math xmlns=\\\&quot;http://www.w3.org/1998/Math/MathML\\\&quot; style=\\\&quot;font-family:stix;font-size:16px;\\\&quot;&gt;&lt;mfenced open=\\\&quot;{\\\&quot; close=\\\&quot;}\\\&quot;&gt;&lt;mrow&gt;&lt;mn&gt;10&lt;/mn&gt;&lt;mo&gt;,&lt;/mo&gt;&lt;mn&gt;12&lt;/mn&gt;&lt;mo&gt;,&lt;/mo&gt;&lt;mn&gt;14&lt;/mn&gt;&lt;/mrow&gt;&lt;/mfenced&gt;&lt;mo&gt;&amp;#xA0;&lt;/mo&gt;&lt;mi&gt;m&lt;/mi&gt;&lt;mi&gt;i&lt;/mi&gt;&lt;mi&gt;d&lt;/mi&gt;&lt;mo&gt;=&lt;/mo&gt;&lt;mn&gt;12&lt;/mn&gt;&lt;/math&gt;\&quot;,\&quot;base64Image\&quot;:\&quot;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\&quot;,\&quot;slideId\&quot;:257,\&quot;accessibleText\&quot;:\&quot;左大括号 10 逗号 12 逗号 14 右大括号 空格 m i d 等于 12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n&gt;2&lt;/mn&gt;&lt;/mfenced&gt;&lt;mo&gt;&amp;#xA0;&lt;/mo&gt;&lt;mi&gt;m&lt;/mi&gt;&lt;mi&gt;i&lt;/mi&gt;&lt;mi&gt;d&lt;/mi&gt;&lt;mo&gt;=&lt;/mo&gt;&lt;mn&gt;2&lt;/mn&gt;&lt;/math&gt;\&quot;,\&quot;base64Image\&quot;:\&quot;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\&quot;,\&quot;slideId\&quot;:257,\&quot;accessibleText\&quot;:\&quot;左大括号 2 右大括号 空格 m i d 等于 2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n&gt;6&lt;/mn&gt;&lt;/mfenced&gt;&lt;mo&gt;&amp;#xA0;&lt;/mo&gt;&lt;mi&gt;m&lt;/mi&gt;&lt;mi&gt;i&lt;/mi&gt;&lt;mi&gt;d&lt;/mi&gt;&lt;mo&gt;=&lt;/mo&gt;&lt;mn&gt;6&lt;/mn&gt;&lt;/math&gt;\&quot;,\&quot;base64Image\&quot;:\&quot;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\&quot;,\&quot;slideId\&quot;:257,\&quot;accessibleText\&quot;:\&quot;左大括号 6 右大括号 空格 m i d 等于 6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n&gt;10&lt;/mn&gt;&lt;/mfenced&gt;&lt;mo&gt;&amp;#xA0;&lt;/mo&gt;&lt;mi&gt;m&lt;/mi&gt;&lt;mi&gt;i&lt;/mi&gt;&lt;mi&gt;d&lt;/mi&gt;&lt;mo&gt;=&lt;/mo&gt;&lt;mn&gt;10&lt;/mn&gt;&lt;/math&gt;\&quot;,\&quot;base64Image\&quot;:\&quot;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\&quot;,\&quot;slideId\&quot;:257,\&quot;accessibleText\&quot;:\&quot;左大括号 10 右大括号 空格 m i d 等于 10\&quot;,\&quot;imageHeight\&quot;:9.513513513513514},{\&quot;mathml\&quot;:\&quot;&lt;math xmlns=\\\&quot;http://www.w3.org/1998/Math/MathML\\\&quot; style=\\\&quot;font-family:stix;font-size:16px;\\\&quot;&gt;&lt;mfenced open=\\\&quot;{\\\&quot; close=\\\&quot;}\\\&quot;&gt;&lt;mn&gt;14&lt;/mn&gt;&lt;/mfenced&gt;&lt;mo&gt;&amp;#xA0;&lt;/mo&gt;&lt;mi&gt;m&lt;/mi&gt;&lt;mi&gt;i&lt;/mi&gt;&lt;mi&gt;d&lt;/mi&gt;&lt;mo&gt;=&lt;/mo&gt;&lt;mn&gt;14&lt;/mn&gt;&lt;/math&gt;\&quot;,\&quot;base64Image\&quot;:\&quot;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\&quot;,\&quot;slideId\&quot;:257,\&quot;accessibleText\&quot;:\&quot;左大括号 14 右大括号 空格 m i d 等于 14\&quot;,\&quot;imageHeight\&quot;:9.513513513513514},{\&quot;mathml\&quot;:\&quot;&lt;math style=\\\&quot;font-family:stix;font-size:16px;\\\&quot; xmlns=\\\&quot;http://www.w3.org/1998/Math/MathML\\\&quot;&gt;&lt;mstyle mathsize=\\\&quot;16px\\\&quot;&gt;&lt;msub&gt;&lt;mi&gt;q&lt;/mi&gt;&lt;mn&gt;1&lt;/mn&gt;&lt;/msub&gt;&lt;/mstyle&gt;&lt;/math&gt;\&quot;,\&quot;base64Image\&quot;:\&quot;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\&quot;,\&quot;slideId\&quot;:258,\&quot;accessibleText\&quot;:\&quot;q 下标 1\&quot;,\&quot;imageHeight\&quot;:9.297297297297296},{\&quot;mathml\&quot;:\&quot;&lt;math xmlns=\\\&quot;http://www.w3.org/1998/Math/MathML\\\&quot; style=\\\&quot;font-family:stix;font-size:16px;\\\&quot;&gt;&lt;msub&gt;&lt;mi&gt;q&lt;/mi&gt;&lt;mn&gt;2&lt;/mn&gt;&lt;/msub&gt;&lt;/math&gt;\&quot;,\&quot;base64Image\&quot;:\&quot;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\&quot;,\&quot;slideId\&quot;:258,\&quot;accessibleText\&quot;:\&quot;q 下标 2\&quot;,\&quot;imageHeight\&quot;:9.297297297297296},{\&quot;mathml\&quot;:\&quot;&lt;math xmlns=\\\&quot;http://www.w3.org/1998/Math/MathML\\\&quot; style=\\\&quot;font-family:stix;font-size:16px;\\\&quot;&gt;&lt;msub&gt;&lt;mi&gt;q&lt;/mi&gt;&lt;mn&gt;3&lt;/mn&gt;&lt;/msub&gt;&lt;/math&gt;\&quot;,\&quot;base64Image\&quot;:\&quot;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\&quot;,\&quot;slideId\&quot;:258,\&quot;accessibleText\&quot;:\&quot;q 下标 3\&quot;,\&quot;imageHeight\&quot;:9.405405405405405},{\&quot;mathml\&quot;:\&quot;&lt;math xmlns=\\\&quot;http://www.w3.org/1998/Math/MathML\\\&quot; style=\\\&quot;font-family:stix;font-size:16px;\\\&quot;&gt;&lt;msub&gt;&lt;mi&gt;q&lt;/mi&gt;&lt;mn&gt;4&lt;/mn&gt;&lt;/msub&gt;&lt;/math&gt;\&quot;,\&quot;base64Image\&quot;:\&quot;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\&quot;,\&quot;slideId\&quot;:258,\&quot;accessibleText\&quot;:\&quot;q 下标 4\&quot;,\&quot;imageHeight\&quot;:9.297297297297296},{\&quot;mathml\&quot;:\&quot;&lt;math xmlns=\\\&quot;http://www.w3.org/1998/Math/MathML\\\&quot; style=\\\&quot;font-family:stix;font-size:16px;\\\&quot;&gt;&lt;msub&gt;&lt;mi&gt;q&lt;/mi&gt;&lt;mn&gt;5&lt;/mn&gt;&lt;/msub&gt;&lt;/math&gt;\&quot;,\&quot;base64Image\&quot;:\&quot;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\&quot;,\&quot;slideId\&quot;:258,\&quot;accessibleText\&quot;:\&quot;q 下标 5\&quot;,\&quot;imageHeight\&quot;:9.405405405405405},{\&quot;mathml\&quot;:\&quot;&lt;math xmlns=\\\&quot;http://www.w3.org/1998/Math/MathML\\\&quot; style=\\\&quot;font-family:stix;font-size:16px;\\\&quot;&gt;&lt;msub&gt;&lt;mi&gt;q&lt;/mi&gt;&lt;mn&gt;6&lt;/mn&gt;&lt;/msub&gt;&lt;/math&gt;\&quot;,\&quot;base64Image\&quot;:\&quot;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\&quot;,\&quot;slideId\&quot;:258,\&quot;accessibleText\&quot;:\&quot;q 下标 6\&quot;,\&quot;imageHeight\&quot;:9.405405405405405},{\&quot;mathml\&quot;:\&quot;&lt;math xmlns=\\\&quot;http://www.w3.org/1998/Math/MathML\\\&quot; style=\\\&quot;font-family:stix;font-size:16px;\\\&quot;&gt;&lt;msub&gt;&lt;mi&gt;q&lt;/mi&gt;&lt;mn&gt;7&lt;/mn&gt;&lt;/msub&gt;&lt;/math&gt;\&quot;,\&quot;base64Image\&quot;:\&quot;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\&quot;,\&quot;slideId\&quot;:258,\&quot;accessibleText\&quot;:\&quot;q 下标 7\&quot;,\&quot;imageHeight\&quot;:9.297297297297296},{\&quot;mathml\&quot;:\&quot;&lt;math xmlns=\\\&quot;http://www.w3.org/1998/Math/MathML\\\&quot; style=\\\&quot;font-family:stix;font-size:16px;\\\&quot;&gt;&lt;msub&gt;&lt;mi&gt;q&lt;/mi&gt;&lt;mn&gt;8&lt;/mn&gt;&lt;/msub&gt;&lt;/math&gt;\&quot;,\&quot;base64Image\&quot;:\&quot;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\&quot;,\&quot;slideId\&quot;:258,\&quot;accessibleText\&quot;:\&quot;q 下标 8\&quot;,\&quot;imageHeight\&quot;:9.405405405405405},{\&quot;mathml\&quot;:\&quot;&lt;math style=\\\&quot;font-family:stix;font-size:16px;\\\&quot; xmlns=\\\&quot;http://www.w3.org/1998/Math/MathML\\\&quot;&gt;&lt;mstyle mathsize=\\\&quot;16px\\\&quot;&gt;&lt;mi&gt;p&lt;/mi&gt;&lt;/mstyle&gt;&lt;/math&gt;\&quot;,\&quot;base64Image\&quot;:\&quot;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\&quot;,\&quot;slideId\&quot;:259,\&quot;accessibleText\&quot;:\&quot;p\&quot;,\&quot;imageHeight\&quot;:7.027027027027027},{\&quot;mathml\&quot;:\&quot;&lt;math xmlns=\\\&quot;http://www.w3.org/1998/Math/MathML\\\&quot; style=\\\&quot;font-family:stix;font-size:16px;\\\&quot;&gt;&lt;mi&gt;q&lt;/mi&gt;&lt;/math&gt;\&quot;,\&quot;base64Image\&quot;:\&quot;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\&quot;,\&quot;slideId\&quot;:259,\&quot;accessibleText\&quot;:\&quot;q\&quot;,\&quot;imageHeight\&quot;:7.027027027027027},{\&quot;mathml\&quot;:\&quot;&lt;math style=\\\&quot;font-family:stix;font-size:16px;\\\&quot; xmlns=\\\&quot;http://www.w3.org/1998/Math/MathML\\\&quot;&gt;&lt;mstyle mathsize=\\\&quot;16px\\\&quot;&gt;&lt;mi&gt;q&lt;/mi&gt;&lt;/mstyle&gt;&lt;/math&gt;\&quot;,\&quot;base64Image\&quot;:\&quot;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\&quot;,\&quot;slideId\&quot;:260,\&quot;accessibleText\&quot;:\&quot;q\&quot;,\&quot;imageHeight\&quot;:7.027027027027027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6115</TotalTime>
  <Words>5</Words>
  <Application>Microsoft Office PowerPoint</Application>
  <PresentationFormat>宽屏</PresentationFormat>
  <Paragraphs>5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1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18</cp:revision>
  <dcterms:created xsi:type="dcterms:W3CDTF">2024-12-19T11:47:42Z</dcterms:created>
  <dcterms:modified xsi:type="dcterms:W3CDTF">2025-01-04T16:06:49Z</dcterms:modified>
</cp:coreProperties>
</file>